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F436F" w:rsidRPr="00461C31" w:rsidRDefault="00CF436F" w:rsidP="00CF436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61C31">
        <w:rPr>
          <w:rFonts w:ascii="Times New Roman" w:hAnsi="Times New Roman" w:cs="Times New Roman"/>
          <w:b/>
          <w:sz w:val="28"/>
          <w:szCs w:val="28"/>
        </w:rPr>
        <w:t>MÃ 10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2"/>
        <w:gridCol w:w="719"/>
        <w:gridCol w:w="615"/>
        <w:gridCol w:w="589"/>
        <w:gridCol w:w="704"/>
        <w:gridCol w:w="705"/>
        <w:gridCol w:w="707"/>
        <w:gridCol w:w="707"/>
        <w:gridCol w:w="706"/>
        <w:gridCol w:w="708"/>
        <w:gridCol w:w="736"/>
        <w:gridCol w:w="736"/>
        <w:gridCol w:w="736"/>
      </w:tblGrid>
      <w:tr w:rsidR="00CF436F" w:rsidRPr="00461C31" w:rsidTr="00CF436F">
        <w:tc>
          <w:tcPr>
            <w:tcW w:w="982" w:type="dxa"/>
          </w:tcPr>
          <w:p w:rsidR="00CF436F" w:rsidRPr="00461C31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461C31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719" w:type="dxa"/>
          </w:tcPr>
          <w:p w:rsidR="00CF436F" w:rsidRPr="00461C31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461C31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615" w:type="dxa"/>
          </w:tcPr>
          <w:p w:rsidR="00CF436F" w:rsidRPr="00461C31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461C31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589" w:type="dxa"/>
          </w:tcPr>
          <w:p w:rsidR="00CF436F" w:rsidRPr="00461C31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461C31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704" w:type="dxa"/>
          </w:tcPr>
          <w:p w:rsidR="00CF436F" w:rsidRPr="00461C31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461C31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705" w:type="dxa"/>
          </w:tcPr>
          <w:p w:rsidR="00CF436F" w:rsidRPr="00461C31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461C31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707" w:type="dxa"/>
          </w:tcPr>
          <w:p w:rsidR="00CF436F" w:rsidRPr="00461C31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461C31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707" w:type="dxa"/>
          </w:tcPr>
          <w:p w:rsidR="00CF436F" w:rsidRPr="00461C31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461C31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706" w:type="dxa"/>
          </w:tcPr>
          <w:p w:rsidR="00CF436F" w:rsidRPr="00461C31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461C31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708" w:type="dxa"/>
          </w:tcPr>
          <w:p w:rsidR="00CF436F" w:rsidRPr="00461C31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461C31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736" w:type="dxa"/>
          </w:tcPr>
          <w:p w:rsidR="00CF436F" w:rsidRPr="00461C31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461C31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736" w:type="dxa"/>
          </w:tcPr>
          <w:p w:rsidR="00CF436F" w:rsidRPr="00461C31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461C31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736" w:type="dxa"/>
          </w:tcPr>
          <w:p w:rsidR="00CF436F" w:rsidRPr="00461C31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461C31">
              <w:rPr>
                <w:b/>
                <w:sz w:val="24"/>
                <w:szCs w:val="24"/>
              </w:rPr>
              <w:t>12</w:t>
            </w:r>
          </w:p>
        </w:tc>
      </w:tr>
      <w:tr w:rsidR="00CF436F" w:rsidRPr="00461C31" w:rsidTr="00CF436F">
        <w:tc>
          <w:tcPr>
            <w:tcW w:w="982" w:type="dxa"/>
          </w:tcPr>
          <w:p w:rsidR="00CF436F" w:rsidRPr="00461C31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 w:rsidRPr="00461C31">
              <w:rPr>
                <w:b/>
                <w:sz w:val="24"/>
                <w:szCs w:val="24"/>
              </w:rPr>
              <w:t>Đáp</w:t>
            </w:r>
            <w:proofErr w:type="spellEnd"/>
            <w:r w:rsidRPr="00461C31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461C31">
              <w:rPr>
                <w:b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719" w:type="dxa"/>
          </w:tcPr>
          <w:p w:rsidR="00CF436F" w:rsidRPr="00461C31" w:rsidRDefault="00CF436F" w:rsidP="00782A00">
            <w:pPr>
              <w:jc w:val="center"/>
              <w:rPr>
                <w:sz w:val="24"/>
                <w:szCs w:val="24"/>
              </w:rPr>
            </w:pPr>
            <w:r w:rsidRPr="00461C31">
              <w:rPr>
                <w:sz w:val="24"/>
                <w:szCs w:val="24"/>
              </w:rPr>
              <w:t>A</w:t>
            </w:r>
          </w:p>
        </w:tc>
        <w:tc>
          <w:tcPr>
            <w:tcW w:w="615" w:type="dxa"/>
          </w:tcPr>
          <w:p w:rsidR="00CF436F" w:rsidRPr="00461C31" w:rsidRDefault="00CF436F" w:rsidP="00782A00">
            <w:pPr>
              <w:jc w:val="center"/>
              <w:rPr>
                <w:sz w:val="24"/>
                <w:szCs w:val="24"/>
              </w:rPr>
            </w:pPr>
            <w:r w:rsidRPr="00461C31">
              <w:rPr>
                <w:sz w:val="24"/>
                <w:szCs w:val="24"/>
              </w:rPr>
              <w:t>A</w:t>
            </w:r>
          </w:p>
        </w:tc>
        <w:tc>
          <w:tcPr>
            <w:tcW w:w="589" w:type="dxa"/>
          </w:tcPr>
          <w:p w:rsidR="00CF436F" w:rsidRPr="00461C31" w:rsidRDefault="00CF436F" w:rsidP="00782A00">
            <w:pPr>
              <w:jc w:val="center"/>
              <w:rPr>
                <w:sz w:val="24"/>
                <w:szCs w:val="24"/>
              </w:rPr>
            </w:pPr>
            <w:r w:rsidRPr="00461C31">
              <w:rPr>
                <w:sz w:val="24"/>
                <w:szCs w:val="24"/>
              </w:rPr>
              <w:t>B</w:t>
            </w:r>
          </w:p>
        </w:tc>
        <w:tc>
          <w:tcPr>
            <w:tcW w:w="704" w:type="dxa"/>
          </w:tcPr>
          <w:p w:rsidR="00CF436F" w:rsidRPr="00461C31" w:rsidRDefault="00CF436F" w:rsidP="00782A00">
            <w:pPr>
              <w:jc w:val="center"/>
              <w:rPr>
                <w:sz w:val="24"/>
                <w:szCs w:val="24"/>
              </w:rPr>
            </w:pPr>
            <w:r w:rsidRPr="00461C31">
              <w:rPr>
                <w:sz w:val="24"/>
                <w:szCs w:val="24"/>
              </w:rPr>
              <w:t>C</w:t>
            </w:r>
          </w:p>
        </w:tc>
        <w:tc>
          <w:tcPr>
            <w:tcW w:w="705" w:type="dxa"/>
          </w:tcPr>
          <w:p w:rsidR="00CF436F" w:rsidRPr="00461C31" w:rsidRDefault="00CF436F" w:rsidP="00782A00">
            <w:pPr>
              <w:jc w:val="center"/>
              <w:rPr>
                <w:sz w:val="24"/>
                <w:szCs w:val="24"/>
              </w:rPr>
            </w:pPr>
            <w:r w:rsidRPr="00461C31">
              <w:rPr>
                <w:sz w:val="24"/>
                <w:szCs w:val="24"/>
              </w:rPr>
              <w:t>B</w:t>
            </w:r>
          </w:p>
        </w:tc>
        <w:tc>
          <w:tcPr>
            <w:tcW w:w="707" w:type="dxa"/>
          </w:tcPr>
          <w:p w:rsidR="00CF436F" w:rsidRPr="00461C31" w:rsidRDefault="00CF436F" w:rsidP="00782A00">
            <w:pPr>
              <w:jc w:val="center"/>
              <w:rPr>
                <w:sz w:val="24"/>
                <w:szCs w:val="24"/>
              </w:rPr>
            </w:pPr>
            <w:r w:rsidRPr="00461C31">
              <w:rPr>
                <w:sz w:val="24"/>
                <w:szCs w:val="24"/>
              </w:rPr>
              <w:t>A</w:t>
            </w:r>
          </w:p>
        </w:tc>
        <w:tc>
          <w:tcPr>
            <w:tcW w:w="707" w:type="dxa"/>
          </w:tcPr>
          <w:p w:rsidR="00CF436F" w:rsidRPr="00461C31" w:rsidRDefault="00CF436F" w:rsidP="00782A00">
            <w:pPr>
              <w:jc w:val="center"/>
              <w:rPr>
                <w:sz w:val="24"/>
                <w:szCs w:val="24"/>
              </w:rPr>
            </w:pPr>
            <w:r w:rsidRPr="00461C31">
              <w:rPr>
                <w:sz w:val="24"/>
                <w:szCs w:val="24"/>
              </w:rPr>
              <w:t>A</w:t>
            </w:r>
          </w:p>
        </w:tc>
        <w:tc>
          <w:tcPr>
            <w:tcW w:w="706" w:type="dxa"/>
          </w:tcPr>
          <w:p w:rsidR="00CF436F" w:rsidRPr="00461C31" w:rsidRDefault="00CF436F" w:rsidP="00782A00">
            <w:pPr>
              <w:jc w:val="center"/>
              <w:rPr>
                <w:sz w:val="24"/>
                <w:szCs w:val="24"/>
              </w:rPr>
            </w:pPr>
            <w:r w:rsidRPr="00461C31">
              <w:rPr>
                <w:sz w:val="24"/>
                <w:szCs w:val="24"/>
              </w:rPr>
              <w:t>B</w:t>
            </w:r>
          </w:p>
        </w:tc>
        <w:tc>
          <w:tcPr>
            <w:tcW w:w="708" w:type="dxa"/>
          </w:tcPr>
          <w:p w:rsidR="00CF436F" w:rsidRPr="00461C31" w:rsidRDefault="00CF436F" w:rsidP="00782A00">
            <w:pPr>
              <w:jc w:val="center"/>
              <w:rPr>
                <w:sz w:val="24"/>
                <w:szCs w:val="24"/>
              </w:rPr>
            </w:pPr>
            <w:r w:rsidRPr="00461C31">
              <w:rPr>
                <w:sz w:val="24"/>
                <w:szCs w:val="24"/>
              </w:rPr>
              <w:t>A</w:t>
            </w:r>
          </w:p>
        </w:tc>
        <w:tc>
          <w:tcPr>
            <w:tcW w:w="736" w:type="dxa"/>
          </w:tcPr>
          <w:p w:rsidR="00CF436F" w:rsidRPr="00461C31" w:rsidRDefault="00CF436F" w:rsidP="00782A00">
            <w:pPr>
              <w:jc w:val="center"/>
              <w:rPr>
                <w:sz w:val="24"/>
                <w:szCs w:val="24"/>
              </w:rPr>
            </w:pPr>
            <w:r w:rsidRPr="00461C31">
              <w:rPr>
                <w:sz w:val="24"/>
                <w:szCs w:val="24"/>
              </w:rPr>
              <w:t>B</w:t>
            </w:r>
          </w:p>
        </w:tc>
        <w:tc>
          <w:tcPr>
            <w:tcW w:w="736" w:type="dxa"/>
          </w:tcPr>
          <w:p w:rsidR="00CF436F" w:rsidRPr="00461C31" w:rsidRDefault="00CF436F" w:rsidP="00782A00">
            <w:pPr>
              <w:jc w:val="center"/>
              <w:rPr>
                <w:sz w:val="24"/>
                <w:szCs w:val="24"/>
              </w:rPr>
            </w:pPr>
            <w:r w:rsidRPr="00461C31">
              <w:rPr>
                <w:sz w:val="24"/>
                <w:szCs w:val="24"/>
              </w:rPr>
              <w:t>C</w:t>
            </w:r>
          </w:p>
        </w:tc>
        <w:tc>
          <w:tcPr>
            <w:tcW w:w="736" w:type="dxa"/>
          </w:tcPr>
          <w:p w:rsidR="00CF436F" w:rsidRPr="00461C31" w:rsidRDefault="00CF436F" w:rsidP="00782A00">
            <w:pPr>
              <w:jc w:val="center"/>
              <w:rPr>
                <w:sz w:val="24"/>
                <w:szCs w:val="24"/>
              </w:rPr>
            </w:pPr>
            <w:r w:rsidRPr="00461C31">
              <w:rPr>
                <w:sz w:val="24"/>
                <w:szCs w:val="24"/>
              </w:rPr>
              <w:t>D</w:t>
            </w:r>
          </w:p>
        </w:tc>
        <w:bookmarkStart w:id="0" w:name="_GoBack"/>
        <w:bookmarkEnd w:id="0"/>
      </w:tr>
    </w:tbl>
    <w:p w:rsidR="00CF436F" w:rsidRPr="00664637" w:rsidRDefault="00CF436F" w:rsidP="00CF436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64637">
        <w:rPr>
          <w:rFonts w:ascii="Times New Roman" w:hAnsi="Times New Roman" w:cs="Times New Roman"/>
          <w:b/>
          <w:sz w:val="28"/>
          <w:szCs w:val="28"/>
        </w:rPr>
        <w:t xml:space="preserve"> MÃ 102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999"/>
        <w:gridCol w:w="720"/>
        <w:gridCol w:w="615"/>
        <w:gridCol w:w="591"/>
        <w:gridCol w:w="707"/>
        <w:gridCol w:w="704"/>
        <w:gridCol w:w="708"/>
        <w:gridCol w:w="708"/>
        <w:gridCol w:w="705"/>
        <w:gridCol w:w="709"/>
        <w:gridCol w:w="728"/>
        <w:gridCol w:w="728"/>
        <w:gridCol w:w="728"/>
      </w:tblGrid>
      <w:tr w:rsidR="00CF436F" w:rsidRPr="00664637" w:rsidTr="00CF436F">
        <w:tc>
          <w:tcPr>
            <w:tcW w:w="999" w:type="dxa"/>
          </w:tcPr>
          <w:p w:rsidR="00CF436F" w:rsidRPr="00664637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66463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720" w:type="dxa"/>
          </w:tcPr>
          <w:p w:rsidR="00CF436F" w:rsidRPr="00664637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66463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615" w:type="dxa"/>
          </w:tcPr>
          <w:p w:rsidR="00CF436F" w:rsidRPr="00664637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66463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591" w:type="dxa"/>
          </w:tcPr>
          <w:p w:rsidR="00CF436F" w:rsidRPr="00664637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66463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07" w:type="dxa"/>
          </w:tcPr>
          <w:p w:rsidR="00CF436F" w:rsidRPr="00664637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66463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04" w:type="dxa"/>
          </w:tcPr>
          <w:p w:rsidR="00CF436F" w:rsidRPr="00664637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66463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708" w:type="dxa"/>
          </w:tcPr>
          <w:p w:rsidR="00CF436F" w:rsidRPr="00664637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66463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708" w:type="dxa"/>
          </w:tcPr>
          <w:p w:rsidR="00CF436F" w:rsidRPr="00664637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66463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705" w:type="dxa"/>
          </w:tcPr>
          <w:p w:rsidR="00CF436F" w:rsidRPr="00664637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66463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709" w:type="dxa"/>
          </w:tcPr>
          <w:p w:rsidR="00CF436F" w:rsidRPr="00664637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66463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28" w:type="dxa"/>
          </w:tcPr>
          <w:p w:rsidR="00CF436F" w:rsidRPr="00664637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66463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728" w:type="dxa"/>
          </w:tcPr>
          <w:p w:rsidR="00CF436F" w:rsidRPr="00664637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66463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728" w:type="dxa"/>
          </w:tcPr>
          <w:p w:rsidR="00CF436F" w:rsidRPr="00664637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66463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2</w:t>
            </w:r>
          </w:p>
        </w:tc>
      </w:tr>
      <w:tr w:rsidR="00CF436F" w:rsidRPr="00664637" w:rsidTr="00CF436F">
        <w:tc>
          <w:tcPr>
            <w:tcW w:w="999" w:type="dxa"/>
          </w:tcPr>
          <w:p w:rsidR="00CF436F" w:rsidRPr="00664637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66463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áp</w:t>
            </w:r>
            <w:proofErr w:type="spellEnd"/>
            <w:r w:rsidRPr="0066463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6463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720" w:type="dxa"/>
          </w:tcPr>
          <w:p w:rsidR="00CF436F" w:rsidRPr="00664637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64637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15" w:type="dxa"/>
          </w:tcPr>
          <w:p w:rsidR="00CF436F" w:rsidRPr="00664637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64637">
              <w:rPr>
                <w:rFonts w:ascii="Times New Roman" w:eastAsia="Calibri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91" w:type="dxa"/>
          </w:tcPr>
          <w:p w:rsidR="00CF436F" w:rsidRPr="00664637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64637">
              <w:rPr>
                <w:rFonts w:ascii="Times New Roman" w:eastAsia="Calibri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707" w:type="dxa"/>
          </w:tcPr>
          <w:p w:rsidR="00CF436F" w:rsidRPr="00664637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64637">
              <w:rPr>
                <w:rFonts w:ascii="Times New Roman" w:eastAsia="Calibri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704" w:type="dxa"/>
          </w:tcPr>
          <w:p w:rsidR="00CF436F" w:rsidRPr="00664637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64637">
              <w:rPr>
                <w:rFonts w:ascii="Times New Roman" w:eastAsia="Calibri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708" w:type="dxa"/>
          </w:tcPr>
          <w:p w:rsidR="00CF436F" w:rsidRPr="00664637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64637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8" w:type="dxa"/>
          </w:tcPr>
          <w:p w:rsidR="00CF436F" w:rsidRPr="00664637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64637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5" w:type="dxa"/>
          </w:tcPr>
          <w:p w:rsidR="00CF436F" w:rsidRPr="00664637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64637">
              <w:rPr>
                <w:rFonts w:ascii="Times New Roman" w:eastAsia="Calibri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709" w:type="dxa"/>
          </w:tcPr>
          <w:p w:rsidR="00CF436F" w:rsidRPr="00664637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64637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28" w:type="dxa"/>
          </w:tcPr>
          <w:p w:rsidR="00CF436F" w:rsidRPr="00664637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64637">
              <w:rPr>
                <w:rFonts w:ascii="Times New Roman" w:eastAsia="Calibri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28" w:type="dxa"/>
          </w:tcPr>
          <w:p w:rsidR="00CF436F" w:rsidRPr="00664637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64637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28" w:type="dxa"/>
          </w:tcPr>
          <w:p w:rsidR="00CF436F" w:rsidRPr="00664637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64637">
              <w:rPr>
                <w:rFonts w:ascii="Times New Roman" w:eastAsia="Calibri" w:hAnsi="Times New Roman" w:cs="Times New Roman"/>
                <w:sz w:val="24"/>
                <w:szCs w:val="24"/>
              </w:rPr>
              <w:t>D</w:t>
            </w:r>
          </w:p>
        </w:tc>
      </w:tr>
    </w:tbl>
    <w:p w:rsidR="00CF436F" w:rsidRPr="00DB5892" w:rsidRDefault="00CF436F" w:rsidP="00CF436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B5892">
        <w:rPr>
          <w:rFonts w:ascii="Times New Roman" w:hAnsi="Times New Roman" w:cs="Times New Roman"/>
          <w:b/>
          <w:sz w:val="28"/>
          <w:szCs w:val="28"/>
        </w:rPr>
        <w:t>MÃ 103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1"/>
        <w:gridCol w:w="716"/>
        <w:gridCol w:w="616"/>
        <w:gridCol w:w="591"/>
        <w:gridCol w:w="705"/>
        <w:gridCol w:w="705"/>
        <w:gridCol w:w="708"/>
        <w:gridCol w:w="708"/>
        <w:gridCol w:w="706"/>
        <w:gridCol w:w="706"/>
        <w:gridCol w:w="736"/>
        <w:gridCol w:w="736"/>
        <w:gridCol w:w="736"/>
      </w:tblGrid>
      <w:tr w:rsidR="00CF436F" w:rsidRPr="00DB5892" w:rsidTr="00CF436F">
        <w:tc>
          <w:tcPr>
            <w:tcW w:w="981" w:type="dxa"/>
          </w:tcPr>
          <w:p w:rsidR="00CF436F" w:rsidRPr="00DB5892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DB5892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716" w:type="dxa"/>
          </w:tcPr>
          <w:p w:rsidR="00CF436F" w:rsidRPr="00DB5892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DB5892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616" w:type="dxa"/>
          </w:tcPr>
          <w:p w:rsidR="00CF436F" w:rsidRPr="00DB5892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DB5892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591" w:type="dxa"/>
          </w:tcPr>
          <w:p w:rsidR="00CF436F" w:rsidRPr="00DB5892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DB5892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705" w:type="dxa"/>
          </w:tcPr>
          <w:p w:rsidR="00CF436F" w:rsidRPr="00DB5892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DB5892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705" w:type="dxa"/>
          </w:tcPr>
          <w:p w:rsidR="00CF436F" w:rsidRPr="00DB5892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DB5892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708" w:type="dxa"/>
          </w:tcPr>
          <w:p w:rsidR="00CF436F" w:rsidRPr="00DB5892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DB5892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708" w:type="dxa"/>
          </w:tcPr>
          <w:p w:rsidR="00CF436F" w:rsidRPr="00DB5892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DB5892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706" w:type="dxa"/>
          </w:tcPr>
          <w:p w:rsidR="00CF436F" w:rsidRPr="00DB5892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DB5892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706" w:type="dxa"/>
          </w:tcPr>
          <w:p w:rsidR="00CF436F" w:rsidRPr="00DB5892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DB5892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736" w:type="dxa"/>
          </w:tcPr>
          <w:p w:rsidR="00CF436F" w:rsidRPr="00DB5892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DB5892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736" w:type="dxa"/>
          </w:tcPr>
          <w:p w:rsidR="00CF436F" w:rsidRPr="00DB5892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DB5892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736" w:type="dxa"/>
          </w:tcPr>
          <w:p w:rsidR="00CF436F" w:rsidRPr="00DB5892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DB5892">
              <w:rPr>
                <w:b/>
                <w:sz w:val="24"/>
                <w:szCs w:val="24"/>
              </w:rPr>
              <w:t>12</w:t>
            </w:r>
          </w:p>
        </w:tc>
      </w:tr>
      <w:tr w:rsidR="00CF436F" w:rsidRPr="00DB5892" w:rsidTr="00CF436F">
        <w:tc>
          <w:tcPr>
            <w:tcW w:w="981" w:type="dxa"/>
          </w:tcPr>
          <w:p w:rsidR="00CF436F" w:rsidRPr="00DB5892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 w:rsidRPr="00DB5892">
              <w:rPr>
                <w:b/>
                <w:sz w:val="24"/>
                <w:szCs w:val="24"/>
              </w:rPr>
              <w:t>Đáp</w:t>
            </w:r>
            <w:proofErr w:type="spellEnd"/>
            <w:r w:rsidRPr="00DB5892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DB5892">
              <w:rPr>
                <w:b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716" w:type="dxa"/>
          </w:tcPr>
          <w:p w:rsidR="00CF436F" w:rsidRPr="00DB5892" w:rsidRDefault="00CF436F" w:rsidP="00782A00">
            <w:pPr>
              <w:jc w:val="center"/>
              <w:rPr>
                <w:sz w:val="24"/>
                <w:szCs w:val="24"/>
              </w:rPr>
            </w:pPr>
            <w:r w:rsidRPr="00DB5892">
              <w:rPr>
                <w:sz w:val="24"/>
                <w:szCs w:val="24"/>
              </w:rPr>
              <w:t>C</w:t>
            </w:r>
          </w:p>
        </w:tc>
        <w:tc>
          <w:tcPr>
            <w:tcW w:w="616" w:type="dxa"/>
          </w:tcPr>
          <w:p w:rsidR="00CF436F" w:rsidRPr="00DB5892" w:rsidRDefault="00CF436F" w:rsidP="00782A00">
            <w:pPr>
              <w:jc w:val="center"/>
              <w:rPr>
                <w:sz w:val="24"/>
                <w:szCs w:val="24"/>
              </w:rPr>
            </w:pPr>
            <w:r w:rsidRPr="00DB5892">
              <w:rPr>
                <w:sz w:val="24"/>
                <w:szCs w:val="24"/>
              </w:rPr>
              <w:t>A</w:t>
            </w:r>
          </w:p>
        </w:tc>
        <w:tc>
          <w:tcPr>
            <w:tcW w:w="591" w:type="dxa"/>
          </w:tcPr>
          <w:p w:rsidR="00CF436F" w:rsidRPr="00DB5892" w:rsidRDefault="00CF436F" w:rsidP="00782A00">
            <w:pPr>
              <w:jc w:val="center"/>
              <w:rPr>
                <w:sz w:val="24"/>
                <w:szCs w:val="24"/>
              </w:rPr>
            </w:pPr>
            <w:r w:rsidRPr="00DB5892">
              <w:rPr>
                <w:sz w:val="24"/>
                <w:szCs w:val="24"/>
              </w:rPr>
              <w:t>A</w:t>
            </w:r>
          </w:p>
        </w:tc>
        <w:tc>
          <w:tcPr>
            <w:tcW w:w="705" w:type="dxa"/>
          </w:tcPr>
          <w:p w:rsidR="00CF436F" w:rsidRPr="00DB5892" w:rsidRDefault="00CF436F" w:rsidP="00782A00">
            <w:pPr>
              <w:jc w:val="center"/>
              <w:rPr>
                <w:sz w:val="24"/>
                <w:szCs w:val="24"/>
              </w:rPr>
            </w:pPr>
            <w:r w:rsidRPr="00DB5892">
              <w:rPr>
                <w:sz w:val="24"/>
                <w:szCs w:val="24"/>
              </w:rPr>
              <w:t>B</w:t>
            </w:r>
          </w:p>
        </w:tc>
        <w:tc>
          <w:tcPr>
            <w:tcW w:w="705" w:type="dxa"/>
          </w:tcPr>
          <w:p w:rsidR="00CF436F" w:rsidRPr="00DB5892" w:rsidRDefault="00CF436F" w:rsidP="00782A00">
            <w:pPr>
              <w:jc w:val="center"/>
              <w:rPr>
                <w:sz w:val="24"/>
                <w:szCs w:val="24"/>
              </w:rPr>
            </w:pPr>
            <w:r w:rsidRPr="00DB5892">
              <w:rPr>
                <w:sz w:val="24"/>
                <w:szCs w:val="24"/>
              </w:rPr>
              <w:t>B</w:t>
            </w:r>
          </w:p>
        </w:tc>
        <w:tc>
          <w:tcPr>
            <w:tcW w:w="708" w:type="dxa"/>
          </w:tcPr>
          <w:p w:rsidR="00CF436F" w:rsidRPr="00DB5892" w:rsidRDefault="00CF436F" w:rsidP="00782A00">
            <w:pPr>
              <w:jc w:val="center"/>
              <w:rPr>
                <w:sz w:val="24"/>
                <w:szCs w:val="24"/>
              </w:rPr>
            </w:pPr>
            <w:r w:rsidRPr="00DB5892">
              <w:rPr>
                <w:sz w:val="24"/>
                <w:szCs w:val="24"/>
              </w:rPr>
              <w:t>A</w:t>
            </w:r>
          </w:p>
        </w:tc>
        <w:tc>
          <w:tcPr>
            <w:tcW w:w="708" w:type="dxa"/>
          </w:tcPr>
          <w:p w:rsidR="00CF436F" w:rsidRPr="00DB5892" w:rsidRDefault="00CF436F" w:rsidP="00782A00">
            <w:pPr>
              <w:jc w:val="center"/>
              <w:rPr>
                <w:sz w:val="24"/>
                <w:szCs w:val="24"/>
              </w:rPr>
            </w:pPr>
            <w:r w:rsidRPr="00DB5892">
              <w:rPr>
                <w:sz w:val="24"/>
                <w:szCs w:val="24"/>
              </w:rPr>
              <w:t>A</w:t>
            </w:r>
          </w:p>
        </w:tc>
        <w:tc>
          <w:tcPr>
            <w:tcW w:w="706" w:type="dxa"/>
          </w:tcPr>
          <w:p w:rsidR="00CF436F" w:rsidRPr="00DB5892" w:rsidRDefault="00CF436F" w:rsidP="00782A00">
            <w:pPr>
              <w:jc w:val="center"/>
              <w:rPr>
                <w:sz w:val="24"/>
                <w:szCs w:val="24"/>
              </w:rPr>
            </w:pPr>
            <w:r w:rsidRPr="00DB5892">
              <w:rPr>
                <w:sz w:val="24"/>
                <w:szCs w:val="24"/>
              </w:rPr>
              <w:t>B</w:t>
            </w:r>
          </w:p>
        </w:tc>
        <w:tc>
          <w:tcPr>
            <w:tcW w:w="706" w:type="dxa"/>
          </w:tcPr>
          <w:p w:rsidR="00CF436F" w:rsidRPr="00DB5892" w:rsidRDefault="00CF436F" w:rsidP="00782A00">
            <w:pPr>
              <w:jc w:val="center"/>
              <w:rPr>
                <w:sz w:val="24"/>
                <w:szCs w:val="24"/>
              </w:rPr>
            </w:pPr>
            <w:r w:rsidRPr="00DB5892">
              <w:rPr>
                <w:sz w:val="24"/>
                <w:szCs w:val="24"/>
              </w:rPr>
              <w:t>B</w:t>
            </w:r>
          </w:p>
        </w:tc>
        <w:tc>
          <w:tcPr>
            <w:tcW w:w="736" w:type="dxa"/>
          </w:tcPr>
          <w:p w:rsidR="00CF436F" w:rsidRPr="00DB5892" w:rsidRDefault="00CF436F" w:rsidP="00782A00">
            <w:pPr>
              <w:jc w:val="center"/>
              <w:rPr>
                <w:sz w:val="24"/>
                <w:szCs w:val="24"/>
              </w:rPr>
            </w:pPr>
            <w:r w:rsidRPr="00DB5892">
              <w:rPr>
                <w:sz w:val="24"/>
                <w:szCs w:val="24"/>
              </w:rPr>
              <w:t>D</w:t>
            </w:r>
          </w:p>
        </w:tc>
        <w:tc>
          <w:tcPr>
            <w:tcW w:w="736" w:type="dxa"/>
          </w:tcPr>
          <w:p w:rsidR="00CF436F" w:rsidRPr="00DB5892" w:rsidRDefault="00CF436F" w:rsidP="00782A00">
            <w:pPr>
              <w:jc w:val="center"/>
              <w:rPr>
                <w:sz w:val="24"/>
                <w:szCs w:val="24"/>
              </w:rPr>
            </w:pPr>
            <w:r w:rsidRPr="00DB5892">
              <w:rPr>
                <w:sz w:val="24"/>
                <w:szCs w:val="24"/>
              </w:rPr>
              <w:t>A</w:t>
            </w:r>
          </w:p>
        </w:tc>
        <w:tc>
          <w:tcPr>
            <w:tcW w:w="736" w:type="dxa"/>
          </w:tcPr>
          <w:p w:rsidR="00CF436F" w:rsidRPr="00DB5892" w:rsidRDefault="00CF436F" w:rsidP="00782A00">
            <w:pPr>
              <w:jc w:val="center"/>
              <w:rPr>
                <w:sz w:val="24"/>
                <w:szCs w:val="24"/>
              </w:rPr>
            </w:pPr>
            <w:r w:rsidRPr="00DB5892">
              <w:rPr>
                <w:sz w:val="24"/>
                <w:szCs w:val="24"/>
              </w:rPr>
              <w:t>C</w:t>
            </w:r>
          </w:p>
        </w:tc>
      </w:tr>
    </w:tbl>
    <w:p w:rsidR="00CF436F" w:rsidRPr="00E1576B" w:rsidRDefault="00CF436F" w:rsidP="00CF436F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1576B">
        <w:rPr>
          <w:rFonts w:ascii="Times New Roman" w:hAnsi="Times New Roman" w:cs="Times New Roman"/>
          <w:b/>
          <w:sz w:val="26"/>
          <w:szCs w:val="26"/>
        </w:rPr>
        <w:t xml:space="preserve"> MÃ 104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999"/>
        <w:gridCol w:w="720"/>
        <w:gridCol w:w="618"/>
        <w:gridCol w:w="591"/>
        <w:gridCol w:w="704"/>
        <w:gridCol w:w="704"/>
        <w:gridCol w:w="708"/>
        <w:gridCol w:w="708"/>
        <w:gridCol w:w="708"/>
        <w:gridCol w:w="706"/>
        <w:gridCol w:w="728"/>
        <w:gridCol w:w="728"/>
        <w:gridCol w:w="728"/>
      </w:tblGrid>
      <w:tr w:rsidR="00CF436F" w:rsidRPr="00E1576B" w:rsidTr="00CF436F">
        <w:tc>
          <w:tcPr>
            <w:tcW w:w="999" w:type="dxa"/>
          </w:tcPr>
          <w:p w:rsidR="00CF436F" w:rsidRPr="00E1576B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1576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720" w:type="dxa"/>
          </w:tcPr>
          <w:p w:rsidR="00CF436F" w:rsidRPr="00E1576B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1576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618" w:type="dxa"/>
          </w:tcPr>
          <w:p w:rsidR="00CF436F" w:rsidRPr="00E1576B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1576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591" w:type="dxa"/>
          </w:tcPr>
          <w:p w:rsidR="00CF436F" w:rsidRPr="00E1576B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1576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04" w:type="dxa"/>
          </w:tcPr>
          <w:p w:rsidR="00CF436F" w:rsidRPr="00E1576B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1576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04" w:type="dxa"/>
          </w:tcPr>
          <w:p w:rsidR="00CF436F" w:rsidRPr="00E1576B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1576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708" w:type="dxa"/>
          </w:tcPr>
          <w:p w:rsidR="00CF436F" w:rsidRPr="00E1576B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1576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708" w:type="dxa"/>
          </w:tcPr>
          <w:p w:rsidR="00CF436F" w:rsidRPr="00E1576B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1576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708" w:type="dxa"/>
          </w:tcPr>
          <w:p w:rsidR="00CF436F" w:rsidRPr="00E1576B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1576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706" w:type="dxa"/>
          </w:tcPr>
          <w:p w:rsidR="00CF436F" w:rsidRPr="00E1576B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1576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28" w:type="dxa"/>
          </w:tcPr>
          <w:p w:rsidR="00CF436F" w:rsidRPr="00E1576B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1576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728" w:type="dxa"/>
          </w:tcPr>
          <w:p w:rsidR="00CF436F" w:rsidRPr="00E1576B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1576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728" w:type="dxa"/>
          </w:tcPr>
          <w:p w:rsidR="00CF436F" w:rsidRPr="00E1576B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1576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2</w:t>
            </w:r>
          </w:p>
        </w:tc>
      </w:tr>
      <w:tr w:rsidR="00CF436F" w:rsidRPr="00E1576B" w:rsidTr="00CF436F">
        <w:tc>
          <w:tcPr>
            <w:tcW w:w="999" w:type="dxa"/>
          </w:tcPr>
          <w:p w:rsidR="00CF436F" w:rsidRPr="00E1576B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E1576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áp</w:t>
            </w:r>
            <w:proofErr w:type="spellEnd"/>
            <w:r w:rsidRPr="00E1576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E1576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720" w:type="dxa"/>
          </w:tcPr>
          <w:p w:rsidR="00CF436F" w:rsidRPr="00E1576B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1576B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18" w:type="dxa"/>
          </w:tcPr>
          <w:p w:rsidR="00CF436F" w:rsidRPr="00E1576B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1576B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91" w:type="dxa"/>
          </w:tcPr>
          <w:p w:rsidR="00CF436F" w:rsidRPr="00E1576B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1576B">
              <w:rPr>
                <w:rFonts w:ascii="Times New Roman" w:eastAsia="Calibri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04" w:type="dxa"/>
          </w:tcPr>
          <w:p w:rsidR="00CF436F" w:rsidRPr="00E1576B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1576B">
              <w:rPr>
                <w:rFonts w:ascii="Times New Roman" w:eastAsia="Calibri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04" w:type="dxa"/>
          </w:tcPr>
          <w:p w:rsidR="00CF436F" w:rsidRPr="00E1576B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1576B">
              <w:rPr>
                <w:rFonts w:ascii="Times New Roman" w:eastAsia="Calibri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708" w:type="dxa"/>
          </w:tcPr>
          <w:p w:rsidR="00CF436F" w:rsidRPr="00E1576B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1576B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8" w:type="dxa"/>
          </w:tcPr>
          <w:p w:rsidR="00CF436F" w:rsidRPr="00E1576B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1576B">
              <w:rPr>
                <w:rFonts w:ascii="Times New Roman" w:eastAsia="Calibri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708" w:type="dxa"/>
          </w:tcPr>
          <w:p w:rsidR="00CF436F" w:rsidRPr="00E1576B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1576B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6" w:type="dxa"/>
          </w:tcPr>
          <w:p w:rsidR="00CF436F" w:rsidRPr="00E1576B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1576B">
              <w:rPr>
                <w:rFonts w:ascii="Times New Roman" w:eastAsia="Calibri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728" w:type="dxa"/>
          </w:tcPr>
          <w:p w:rsidR="00CF436F" w:rsidRPr="00E1576B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1576B">
              <w:rPr>
                <w:rFonts w:ascii="Times New Roman" w:eastAsia="Calibri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728" w:type="dxa"/>
          </w:tcPr>
          <w:p w:rsidR="00CF436F" w:rsidRPr="00E1576B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1576B">
              <w:rPr>
                <w:rFonts w:ascii="Times New Roman" w:eastAsia="Calibri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728" w:type="dxa"/>
          </w:tcPr>
          <w:p w:rsidR="00CF436F" w:rsidRPr="00E1576B" w:rsidRDefault="00CF436F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1576B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</w:tr>
    </w:tbl>
    <w:p w:rsidR="00CF436F" w:rsidRPr="001675AA" w:rsidRDefault="00CF436F" w:rsidP="00CF436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675AA">
        <w:rPr>
          <w:rFonts w:ascii="Times New Roman" w:hAnsi="Times New Roman" w:cs="Times New Roman"/>
          <w:b/>
          <w:sz w:val="28"/>
          <w:szCs w:val="28"/>
        </w:rPr>
        <w:t>MÃ 105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79"/>
        <w:gridCol w:w="719"/>
        <w:gridCol w:w="613"/>
        <w:gridCol w:w="591"/>
        <w:gridCol w:w="704"/>
        <w:gridCol w:w="707"/>
        <w:gridCol w:w="710"/>
        <w:gridCol w:w="705"/>
        <w:gridCol w:w="708"/>
        <w:gridCol w:w="706"/>
        <w:gridCol w:w="736"/>
        <w:gridCol w:w="736"/>
        <w:gridCol w:w="736"/>
      </w:tblGrid>
      <w:tr w:rsidR="00CF436F" w:rsidRPr="001675AA" w:rsidTr="00C30577">
        <w:tc>
          <w:tcPr>
            <w:tcW w:w="979" w:type="dxa"/>
          </w:tcPr>
          <w:p w:rsidR="00CF436F" w:rsidRPr="001675AA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1675AA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719" w:type="dxa"/>
          </w:tcPr>
          <w:p w:rsidR="00CF436F" w:rsidRPr="001675AA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1675AA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613" w:type="dxa"/>
          </w:tcPr>
          <w:p w:rsidR="00CF436F" w:rsidRPr="001675AA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1675AA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591" w:type="dxa"/>
          </w:tcPr>
          <w:p w:rsidR="00CF436F" w:rsidRPr="001675AA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1675AA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704" w:type="dxa"/>
          </w:tcPr>
          <w:p w:rsidR="00CF436F" w:rsidRPr="001675AA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1675AA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707" w:type="dxa"/>
          </w:tcPr>
          <w:p w:rsidR="00CF436F" w:rsidRPr="001675AA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1675AA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710" w:type="dxa"/>
          </w:tcPr>
          <w:p w:rsidR="00CF436F" w:rsidRPr="001675AA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1675AA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705" w:type="dxa"/>
          </w:tcPr>
          <w:p w:rsidR="00CF436F" w:rsidRPr="001675AA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1675AA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708" w:type="dxa"/>
          </w:tcPr>
          <w:p w:rsidR="00CF436F" w:rsidRPr="001675AA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1675AA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706" w:type="dxa"/>
          </w:tcPr>
          <w:p w:rsidR="00CF436F" w:rsidRPr="001675AA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1675AA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736" w:type="dxa"/>
          </w:tcPr>
          <w:p w:rsidR="00CF436F" w:rsidRPr="001675AA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1675AA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736" w:type="dxa"/>
          </w:tcPr>
          <w:p w:rsidR="00CF436F" w:rsidRPr="001675AA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1675AA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736" w:type="dxa"/>
          </w:tcPr>
          <w:p w:rsidR="00CF436F" w:rsidRPr="001675AA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r w:rsidRPr="001675AA">
              <w:rPr>
                <w:b/>
                <w:sz w:val="24"/>
                <w:szCs w:val="24"/>
              </w:rPr>
              <w:t>12</w:t>
            </w:r>
          </w:p>
        </w:tc>
      </w:tr>
      <w:tr w:rsidR="00CF436F" w:rsidRPr="001675AA" w:rsidTr="00C30577">
        <w:tc>
          <w:tcPr>
            <w:tcW w:w="979" w:type="dxa"/>
          </w:tcPr>
          <w:p w:rsidR="00CF436F" w:rsidRPr="001675AA" w:rsidRDefault="00CF436F" w:rsidP="00782A00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 w:rsidRPr="001675AA">
              <w:rPr>
                <w:b/>
                <w:sz w:val="24"/>
                <w:szCs w:val="24"/>
              </w:rPr>
              <w:t>Đáp</w:t>
            </w:r>
            <w:proofErr w:type="spellEnd"/>
            <w:r w:rsidRPr="001675AA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1675AA">
              <w:rPr>
                <w:b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719" w:type="dxa"/>
          </w:tcPr>
          <w:p w:rsidR="00CF436F" w:rsidRPr="001675AA" w:rsidRDefault="00CF436F" w:rsidP="00782A00">
            <w:pPr>
              <w:jc w:val="center"/>
              <w:rPr>
                <w:sz w:val="24"/>
                <w:szCs w:val="24"/>
              </w:rPr>
            </w:pPr>
            <w:r w:rsidRPr="001675AA">
              <w:rPr>
                <w:sz w:val="24"/>
                <w:szCs w:val="24"/>
              </w:rPr>
              <w:t>A</w:t>
            </w:r>
          </w:p>
        </w:tc>
        <w:tc>
          <w:tcPr>
            <w:tcW w:w="613" w:type="dxa"/>
          </w:tcPr>
          <w:p w:rsidR="00CF436F" w:rsidRPr="001675AA" w:rsidRDefault="00CF436F" w:rsidP="00782A00">
            <w:pPr>
              <w:jc w:val="center"/>
              <w:rPr>
                <w:sz w:val="24"/>
                <w:szCs w:val="24"/>
              </w:rPr>
            </w:pPr>
            <w:r w:rsidRPr="001675AA">
              <w:rPr>
                <w:sz w:val="24"/>
                <w:szCs w:val="24"/>
              </w:rPr>
              <w:t>B</w:t>
            </w:r>
          </w:p>
        </w:tc>
        <w:tc>
          <w:tcPr>
            <w:tcW w:w="591" w:type="dxa"/>
          </w:tcPr>
          <w:p w:rsidR="00CF436F" w:rsidRPr="001675AA" w:rsidRDefault="00CF436F" w:rsidP="00782A00">
            <w:pPr>
              <w:jc w:val="center"/>
              <w:rPr>
                <w:sz w:val="24"/>
                <w:szCs w:val="24"/>
              </w:rPr>
            </w:pPr>
            <w:r w:rsidRPr="001675AA">
              <w:rPr>
                <w:sz w:val="24"/>
                <w:szCs w:val="24"/>
              </w:rPr>
              <w:t>A</w:t>
            </w:r>
          </w:p>
        </w:tc>
        <w:tc>
          <w:tcPr>
            <w:tcW w:w="704" w:type="dxa"/>
          </w:tcPr>
          <w:p w:rsidR="00CF436F" w:rsidRPr="001675AA" w:rsidRDefault="00CF436F" w:rsidP="00782A00">
            <w:pPr>
              <w:jc w:val="center"/>
              <w:rPr>
                <w:sz w:val="24"/>
                <w:szCs w:val="24"/>
              </w:rPr>
            </w:pPr>
            <w:r w:rsidRPr="001675AA">
              <w:rPr>
                <w:sz w:val="24"/>
                <w:szCs w:val="24"/>
              </w:rPr>
              <w:t>C</w:t>
            </w:r>
          </w:p>
        </w:tc>
        <w:tc>
          <w:tcPr>
            <w:tcW w:w="707" w:type="dxa"/>
          </w:tcPr>
          <w:p w:rsidR="00CF436F" w:rsidRPr="001675AA" w:rsidRDefault="00CF436F" w:rsidP="00782A00">
            <w:pPr>
              <w:jc w:val="center"/>
              <w:rPr>
                <w:sz w:val="24"/>
                <w:szCs w:val="24"/>
              </w:rPr>
            </w:pPr>
            <w:r w:rsidRPr="001675AA">
              <w:rPr>
                <w:sz w:val="24"/>
                <w:szCs w:val="24"/>
              </w:rPr>
              <w:t>A</w:t>
            </w:r>
          </w:p>
        </w:tc>
        <w:tc>
          <w:tcPr>
            <w:tcW w:w="710" w:type="dxa"/>
          </w:tcPr>
          <w:p w:rsidR="00CF436F" w:rsidRPr="001675AA" w:rsidRDefault="00CF436F" w:rsidP="00782A00">
            <w:pPr>
              <w:jc w:val="center"/>
              <w:rPr>
                <w:sz w:val="24"/>
                <w:szCs w:val="24"/>
              </w:rPr>
            </w:pPr>
            <w:r w:rsidRPr="001675AA">
              <w:rPr>
                <w:sz w:val="24"/>
                <w:szCs w:val="24"/>
              </w:rPr>
              <w:t>D</w:t>
            </w:r>
          </w:p>
        </w:tc>
        <w:tc>
          <w:tcPr>
            <w:tcW w:w="705" w:type="dxa"/>
          </w:tcPr>
          <w:p w:rsidR="00CF436F" w:rsidRPr="001675AA" w:rsidRDefault="00CF436F" w:rsidP="00782A00">
            <w:pPr>
              <w:jc w:val="center"/>
              <w:rPr>
                <w:sz w:val="24"/>
                <w:szCs w:val="24"/>
              </w:rPr>
            </w:pPr>
            <w:r w:rsidRPr="001675AA">
              <w:rPr>
                <w:sz w:val="24"/>
                <w:szCs w:val="24"/>
              </w:rPr>
              <w:t>B</w:t>
            </w:r>
          </w:p>
        </w:tc>
        <w:tc>
          <w:tcPr>
            <w:tcW w:w="708" w:type="dxa"/>
          </w:tcPr>
          <w:p w:rsidR="00CF436F" w:rsidRPr="001675AA" w:rsidRDefault="00CF436F" w:rsidP="00782A00">
            <w:pPr>
              <w:jc w:val="center"/>
              <w:rPr>
                <w:sz w:val="24"/>
                <w:szCs w:val="24"/>
              </w:rPr>
            </w:pPr>
            <w:r w:rsidRPr="001675AA">
              <w:rPr>
                <w:sz w:val="24"/>
                <w:szCs w:val="24"/>
              </w:rPr>
              <w:t>A</w:t>
            </w:r>
          </w:p>
        </w:tc>
        <w:tc>
          <w:tcPr>
            <w:tcW w:w="706" w:type="dxa"/>
          </w:tcPr>
          <w:p w:rsidR="00CF436F" w:rsidRPr="001675AA" w:rsidRDefault="00CF436F" w:rsidP="00782A00">
            <w:pPr>
              <w:jc w:val="center"/>
              <w:rPr>
                <w:sz w:val="24"/>
                <w:szCs w:val="24"/>
              </w:rPr>
            </w:pPr>
            <w:r w:rsidRPr="001675AA">
              <w:rPr>
                <w:sz w:val="24"/>
                <w:szCs w:val="24"/>
              </w:rPr>
              <w:t>B</w:t>
            </w:r>
          </w:p>
        </w:tc>
        <w:tc>
          <w:tcPr>
            <w:tcW w:w="736" w:type="dxa"/>
          </w:tcPr>
          <w:p w:rsidR="00CF436F" w:rsidRPr="001675AA" w:rsidRDefault="00CF436F" w:rsidP="00782A00">
            <w:pPr>
              <w:jc w:val="center"/>
              <w:rPr>
                <w:sz w:val="24"/>
                <w:szCs w:val="24"/>
              </w:rPr>
            </w:pPr>
            <w:r w:rsidRPr="001675AA">
              <w:rPr>
                <w:sz w:val="24"/>
                <w:szCs w:val="24"/>
              </w:rPr>
              <w:t>A</w:t>
            </w:r>
          </w:p>
        </w:tc>
        <w:tc>
          <w:tcPr>
            <w:tcW w:w="736" w:type="dxa"/>
          </w:tcPr>
          <w:p w:rsidR="00CF436F" w:rsidRPr="001675AA" w:rsidRDefault="00CF436F" w:rsidP="00782A00">
            <w:pPr>
              <w:jc w:val="center"/>
              <w:rPr>
                <w:sz w:val="24"/>
                <w:szCs w:val="24"/>
              </w:rPr>
            </w:pPr>
            <w:r w:rsidRPr="001675AA">
              <w:rPr>
                <w:sz w:val="24"/>
                <w:szCs w:val="24"/>
              </w:rPr>
              <w:t>C</w:t>
            </w:r>
          </w:p>
        </w:tc>
        <w:tc>
          <w:tcPr>
            <w:tcW w:w="736" w:type="dxa"/>
          </w:tcPr>
          <w:p w:rsidR="00CF436F" w:rsidRPr="001675AA" w:rsidRDefault="00CF436F" w:rsidP="00782A00">
            <w:pPr>
              <w:jc w:val="center"/>
              <w:rPr>
                <w:sz w:val="24"/>
                <w:szCs w:val="24"/>
              </w:rPr>
            </w:pPr>
            <w:r w:rsidRPr="001675AA">
              <w:rPr>
                <w:sz w:val="24"/>
                <w:szCs w:val="24"/>
              </w:rPr>
              <w:t>B</w:t>
            </w:r>
          </w:p>
        </w:tc>
      </w:tr>
    </w:tbl>
    <w:p w:rsidR="00C30577" w:rsidRPr="00105D20" w:rsidRDefault="00C30577" w:rsidP="00C3057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05D20">
        <w:rPr>
          <w:rFonts w:ascii="Times New Roman" w:hAnsi="Times New Roman" w:cs="Times New Roman"/>
          <w:b/>
          <w:sz w:val="28"/>
          <w:szCs w:val="28"/>
        </w:rPr>
        <w:t>MÃ 106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997"/>
        <w:gridCol w:w="720"/>
        <w:gridCol w:w="615"/>
        <w:gridCol w:w="594"/>
        <w:gridCol w:w="704"/>
        <w:gridCol w:w="707"/>
        <w:gridCol w:w="708"/>
        <w:gridCol w:w="708"/>
        <w:gridCol w:w="708"/>
        <w:gridCol w:w="705"/>
        <w:gridCol w:w="728"/>
        <w:gridCol w:w="728"/>
        <w:gridCol w:w="728"/>
      </w:tblGrid>
      <w:tr w:rsidR="00C30577" w:rsidRPr="00105D20" w:rsidTr="00C30577">
        <w:tc>
          <w:tcPr>
            <w:tcW w:w="997" w:type="dxa"/>
          </w:tcPr>
          <w:p w:rsidR="00C30577" w:rsidRPr="00105D20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05D2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720" w:type="dxa"/>
          </w:tcPr>
          <w:p w:rsidR="00C30577" w:rsidRPr="00105D20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5D20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15" w:type="dxa"/>
          </w:tcPr>
          <w:p w:rsidR="00C30577" w:rsidRPr="00105D20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5D20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94" w:type="dxa"/>
          </w:tcPr>
          <w:p w:rsidR="00C30577" w:rsidRPr="00105D20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5D20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4" w:type="dxa"/>
          </w:tcPr>
          <w:p w:rsidR="00C30577" w:rsidRPr="00105D20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5D20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07" w:type="dxa"/>
          </w:tcPr>
          <w:p w:rsidR="00C30577" w:rsidRPr="00105D20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5D20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8" w:type="dxa"/>
          </w:tcPr>
          <w:p w:rsidR="00C30577" w:rsidRPr="00105D20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5D20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08" w:type="dxa"/>
          </w:tcPr>
          <w:p w:rsidR="00C30577" w:rsidRPr="00105D20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5D20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08" w:type="dxa"/>
          </w:tcPr>
          <w:p w:rsidR="00C30577" w:rsidRPr="00105D20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5D20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05" w:type="dxa"/>
          </w:tcPr>
          <w:p w:rsidR="00C30577" w:rsidRPr="00105D20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5D20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28" w:type="dxa"/>
          </w:tcPr>
          <w:p w:rsidR="00C30577" w:rsidRPr="00105D20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5D20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28" w:type="dxa"/>
          </w:tcPr>
          <w:p w:rsidR="00C30577" w:rsidRPr="00105D20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5D20">
              <w:rPr>
                <w:rFonts w:ascii="Times New Roman" w:eastAsia="Calibri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28" w:type="dxa"/>
          </w:tcPr>
          <w:p w:rsidR="00C30577" w:rsidRPr="00105D20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5D20">
              <w:rPr>
                <w:rFonts w:ascii="Times New Roman" w:eastAsia="Calibri" w:hAnsi="Times New Roman" w:cs="Times New Roman"/>
                <w:sz w:val="24"/>
                <w:szCs w:val="24"/>
              </w:rPr>
              <w:t>12</w:t>
            </w:r>
          </w:p>
        </w:tc>
      </w:tr>
      <w:tr w:rsidR="00C30577" w:rsidRPr="00105D20" w:rsidTr="00C30577">
        <w:tc>
          <w:tcPr>
            <w:tcW w:w="997" w:type="dxa"/>
          </w:tcPr>
          <w:p w:rsidR="00C30577" w:rsidRPr="00105D20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105D2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áp</w:t>
            </w:r>
            <w:proofErr w:type="spellEnd"/>
            <w:r w:rsidRPr="00105D2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05D2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720" w:type="dxa"/>
          </w:tcPr>
          <w:p w:rsidR="00C30577" w:rsidRPr="00105D20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5D20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15" w:type="dxa"/>
          </w:tcPr>
          <w:p w:rsidR="00C30577" w:rsidRPr="00105D20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5D20">
              <w:rPr>
                <w:rFonts w:ascii="Times New Roman" w:eastAsia="Calibri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94" w:type="dxa"/>
          </w:tcPr>
          <w:p w:rsidR="00C30577" w:rsidRPr="00105D20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5D20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4" w:type="dxa"/>
          </w:tcPr>
          <w:p w:rsidR="00C30577" w:rsidRPr="00105D20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5D20">
              <w:rPr>
                <w:rFonts w:ascii="Times New Roman" w:eastAsia="Calibri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707" w:type="dxa"/>
          </w:tcPr>
          <w:p w:rsidR="00C30577" w:rsidRPr="00105D20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5D20">
              <w:rPr>
                <w:rFonts w:ascii="Times New Roman" w:eastAsia="Calibri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708" w:type="dxa"/>
          </w:tcPr>
          <w:p w:rsidR="00C30577" w:rsidRPr="00105D20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5D20">
              <w:rPr>
                <w:rFonts w:ascii="Times New Roman" w:eastAsia="Calibri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708" w:type="dxa"/>
          </w:tcPr>
          <w:p w:rsidR="00C30577" w:rsidRPr="00105D20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5D20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8" w:type="dxa"/>
          </w:tcPr>
          <w:p w:rsidR="00C30577" w:rsidRPr="00105D20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5D20">
              <w:rPr>
                <w:rFonts w:ascii="Times New Roman" w:eastAsia="Calibri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705" w:type="dxa"/>
          </w:tcPr>
          <w:p w:rsidR="00C30577" w:rsidRPr="00105D20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5D20">
              <w:rPr>
                <w:rFonts w:ascii="Times New Roman" w:eastAsia="Calibri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728" w:type="dxa"/>
          </w:tcPr>
          <w:p w:rsidR="00C30577" w:rsidRPr="00105D20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5D20">
              <w:rPr>
                <w:rFonts w:ascii="Times New Roman" w:eastAsia="Calibri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28" w:type="dxa"/>
          </w:tcPr>
          <w:p w:rsidR="00C30577" w:rsidRPr="00105D20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5D20">
              <w:rPr>
                <w:rFonts w:ascii="Times New Roman" w:eastAsia="Calibri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28" w:type="dxa"/>
          </w:tcPr>
          <w:p w:rsidR="00C30577" w:rsidRPr="00105D20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5D20">
              <w:rPr>
                <w:rFonts w:ascii="Times New Roman" w:eastAsia="Calibri" w:hAnsi="Times New Roman" w:cs="Times New Roman"/>
                <w:sz w:val="24"/>
                <w:szCs w:val="24"/>
              </w:rPr>
              <w:t>B</w:t>
            </w:r>
          </w:p>
        </w:tc>
      </w:tr>
    </w:tbl>
    <w:p w:rsidR="00C30577" w:rsidRPr="00DA6C08" w:rsidRDefault="00C30577" w:rsidP="00C3057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A6C08">
        <w:rPr>
          <w:rFonts w:ascii="Times New Roman" w:hAnsi="Times New Roman" w:cs="Times New Roman"/>
          <w:b/>
          <w:sz w:val="28"/>
          <w:szCs w:val="28"/>
        </w:rPr>
        <w:t>MÃ 107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1"/>
        <w:gridCol w:w="717"/>
        <w:gridCol w:w="616"/>
        <w:gridCol w:w="588"/>
        <w:gridCol w:w="706"/>
        <w:gridCol w:w="708"/>
        <w:gridCol w:w="706"/>
        <w:gridCol w:w="706"/>
        <w:gridCol w:w="706"/>
        <w:gridCol w:w="708"/>
        <w:gridCol w:w="736"/>
        <w:gridCol w:w="736"/>
        <w:gridCol w:w="736"/>
      </w:tblGrid>
      <w:tr w:rsidR="00C30577" w:rsidRPr="00DA6C08" w:rsidTr="00C30577">
        <w:tc>
          <w:tcPr>
            <w:tcW w:w="981" w:type="dxa"/>
          </w:tcPr>
          <w:p w:rsidR="00C30577" w:rsidRPr="00DA6C08" w:rsidRDefault="00C30577" w:rsidP="00782A00">
            <w:pPr>
              <w:jc w:val="center"/>
              <w:rPr>
                <w:b/>
                <w:sz w:val="24"/>
                <w:szCs w:val="24"/>
              </w:rPr>
            </w:pPr>
            <w:r w:rsidRPr="00DA6C08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717" w:type="dxa"/>
          </w:tcPr>
          <w:p w:rsidR="00C30577" w:rsidRPr="00DA6C08" w:rsidRDefault="00C30577" w:rsidP="00782A00">
            <w:pPr>
              <w:jc w:val="center"/>
              <w:rPr>
                <w:b/>
                <w:sz w:val="24"/>
                <w:szCs w:val="24"/>
              </w:rPr>
            </w:pPr>
            <w:r w:rsidRPr="00DA6C08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616" w:type="dxa"/>
          </w:tcPr>
          <w:p w:rsidR="00C30577" w:rsidRPr="00DA6C08" w:rsidRDefault="00C30577" w:rsidP="00782A00">
            <w:pPr>
              <w:jc w:val="center"/>
              <w:rPr>
                <w:b/>
                <w:sz w:val="24"/>
                <w:szCs w:val="24"/>
              </w:rPr>
            </w:pPr>
            <w:r w:rsidRPr="00DA6C08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588" w:type="dxa"/>
          </w:tcPr>
          <w:p w:rsidR="00C30577" w:rsidRPr="00DA6C08" w:rsidRDefault="00C30577" w:rsidP="00782A00">
            <w:pPr>
              <w:jc w:val="center"/>
              <w:rPr>
                <w:b/>
                <w:sz w:val="24"/>
                <w:szCs w:val="24"/>
              </w:rPr>
            </w:pPr>
            <w:r w:rsidRPr="00DA6C08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706" w:type="dxa"/>
          </w:tcPr>
          <w:p w:rsidR="00C30577" w:rsidRPr="00DA6C08" w:rsidRDefault="00C30577" w:rsidP="00782A00">
            <w:pPr>
              <w:jc w:val="center"/>
              <w:rPr>
                <w:b/>
                <w:sz w:val="24"/>
                <w:szCs w:val="24"/>
              </w:rPr>
            </w:pPr>
            <w:r w:rsidRPr="00DA6C08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708" w:type="dxa"/>
          </w:tcPr>
          <w:p w:rsidR="00C30577" w:rsidRPr="00DA6C08" w:rsidRDefault="00C30577" w:rsidP="00782A00">
            <w:pPr>
              <w:jc w:val="center"/>
              <w:rPr>
                <w:b/>
                <w:sz w:val="24"/>
                <w:szCs w:val="24"/>
              </w:rPr>
            </w:pPr>
            <w:r w:rsidRPr="00DA6C08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706" w:type="dxa"/>
          </w:tcPr>
          <w:p w:rsidR="00C30577" w:rsidRPr="00DA6C08" w:rsidRDefault="00C30577" w:rsidP="00782A00">
            <w:pPr>
              <w:jc w:val="center"/>
              <w:rPr>
                <w:b/>
                <w:sz w:val="24"/>
                <w:szCs w:val="24"/>
              </w:rPr>
            </w:pPr>
            <w:r w:rsidRPr="00DA6C08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706" w:type="dxa"/>
          </w:tcPr>
          <w:p w:rsidR="00C30577" w:rsidRPr="00DA6C08" w:rsidRDefault="00C30577" w:rsidP="00782A00">
            <w:pPr>
              <w:jc w:val="center"/>
              <w:rPr>
                <w:b/>
                <w:sz w:val="24"/>
                <w:szCs w:val="24"/>
              </w:rPr>
            </w:pPr>
            <w:r w:rsidRPr="00DA6C08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706" w:type="dxa"/>
          </w:tcPr>
          <w:p w:rsidR="00C30577" w:rsidRPr="00DA6C08" w:rsidRDefault="00C30577" w:rsidP="00782A00">
            <w:pPr>
              <w:jc w:val="center"/>
              <w:rPr>
                <w:b/>
                <w:sz w:val="24"/>
                <w:szCs w:val="24"/>
              </w:rPr>
            </w:pPr>
            <w:r w:rsidRPr="00DA6C08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708" w:type="dxa"/>
          </w:tcPr>
          <w:p w:rsidR="00C30577" w:rsidRPr="00DA6C08" w:rsidRDefault="00C30577" w:rsidP="00782A00">
            <w:pPr>
              <w:jc w:val="center"/>
              <w:rPr>
                <w:b/>
                <w:sz w:val="24"/>
                <w:szCs w:val="24"/>
              </w:rPr>
            </w:pPr>
            <w:r w:rsidRPr="00DA6C08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736" w:type="dxa"/>
          </w:tcPr>
          <w:p w:rsidR="00C30577" w:rsidRPr="00DA6C08" w:rsidRDefault="00C30577" w:rsidP="00782A00">
            <w:pPr>
              <w:jc w:val="center"/>
              <w:rPr>
                <w:b/>
                <w:sz w:val="24"/>
                <w:szCs w:val="24"/>
              </w:rPr>
            </w:pPr>
            <w:r w:rsidRPr="00DA6C08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736" w:type="dxa"/>
          </w:tcPr>
          <w:p w:rsidR="00C30577" w:rsidRPr="00DA6C08" w:rsidRDefault="00C30577" w:rsidP="00782A00">
            <w:pPr>
              <w:jc w:val="center"/>
              <w:rPr>
                <w:b/>
                <w:sz w:val="24"/>
                <w:szCs w:val="24"/>
              </w:rPr>
            </w:pPr>
            <w:r w:rsidRPr="00DA6C08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736" w:type="dxa"/>
          </w:tcPr>
          <w:p w:rsidR="00C30577" w:rsidRPr="00DA6C08" w:rsidRDefault="00C30577" w:rsidP="00782A00">
            <w:pPr>
              <w:jc w:val="center"/>
              <w:rPr>
                <w:b/>
                <w:sz w:val="24"/>
                <w:szCs w:val="24"/>
              </w:rPr>
            </w:pPr>
            <w:r w:rsidRPr="00DA6C08">
              <w:rPr>
                <w:b/>
                <w:sz w:val="24"/>
                <w:szCs w:val="24"/>
              </w:rPr>
              <w:t>12</w:t>
            </w:r>
          </w:p>
        </w:tc>
      </w:tr>
      <w:tr w:rsidR="00C30577" w:rsidRPr="00DA6C08" w:rsidTr="00C30577">
        <w:tc>
          <w:tcPr>
            <w:tcW w:w="981" w:type="dxa"/>
          </w:tcPr>
          <w:p w:rsidR="00C30577" w:rsidRPr="00DA6C08" w:rsidRDefault="00C30577" w:rsidP="00782A00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 w:rsidRPr="00DA6C08">
              <w:rPr>
                <w:b/>
                <w:sz w:val="24"/>
                <w:szCs w:val="24"/>
              </w:rPr>
              <w:t>Đáp</w:t>
            </w:r>
            <w:proofErr w:type="spellEnd"/>
            <w:r w:rsidRPr="00DA6C08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DA6C08">
              <w:rPr>
                <w:b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717" w:type="dxa"/>
          </w:tcPr>
          <w:p w:rsidR="00C30577" w:rsidRPr="00DA6C08" w:rsidRDefault="00C30577" w:rsidP="00782A00">
            <w:pPr>
              <w:jc w:val="center"/>
              <w:rPr>
                <w:sz w:val="24"/>
                <w:szCs w:val="24"/>
              </w:rPr>
            </w:pPr>
            <w:r w:rsidRPr="00DA6C08">
              <w:rPr>
                <w:sz w:val="24"/>
                <w:szCs w:val="24"/>
              </w:rPr>
              <w:t>C</w:t>
            </w:r>
          </w:p>
        </w:tc>
        <w:tc>
          <w:tcPr>
            <w:tcW w:w="616" w:type="dxa"/>
          </w:tcPr>
          <w:p w:rsidR="00C30577" w:rsidRPr="00DA6C08" w:rsidRDefault="00C30577" w:rsidP="00782A00">
            <w:pPr>
              <w:jc w:val="center"/>
              <w:rPr>
                <w:sz w:val="24"/>
                <w:szCs w:val="24"/>
              </w:rPr>
            </w:pPr>
            <w:r w:rsidRPr="00DA6C08">
              <w:rPr>
                <w:sz w:val="24"/>
                <w:szCs w:val="24"/>
              </w:rPr>
              <w:t>A</w:t>
            </w:r>
          </w:p>
        </w:tc>
        <w:tc>
          <w:tcPr>
            <w:tcW w:w="588" w:type="dxa"/>
          </w:tcPr>
          <w:p w:rsidR="00C30577" w:rsidRPr="00DA6C08" w:rsidRDefault="00C30577" w:rsidP="00782A00">
            <w:pPr>
              <w:jc w:val="center"/>
              <w:rPr>
                <w:sz w:val="24"/>
                <w:szCs w:val="24"/>
              </w:rPr>
            </w:pPr>
            <w:r w:rsidRPr="00DA6C08">
              <w:rPr>
                <w:sz w:val="24"/>
                <w:szCs w:val="24"/>
              </w:rPr>
              <w:t>C</w:t>
            </w:r>
          </w:p>
        </w:tc>
        <w:tc>
          <w:tcPr>
            <w:tcW w:w="706" w:type="dxa"/>
          </w:tcPr>
          <w:p w:rsidR="00C30577" w:rsidRPr="00DA6C08" w:rsidRDefault="00C30577" w:rsidP="00782A00">
            <w:pPr>
              <w:jc w:val="center"/>
              <w:rPr>
                <w:sz w:val="24"/>
                <w:szCs w:val="24"/>
              </w:rPr>
            </w:pPr>
            <w:r w:rsidRPr="00DA6C08">
              <w:rPr>
                <w:sz w:val="24"/>
                <w:szCs w:val="24"/>
              </w:rPr>
              <w:t>B</w:t>
            </w:r>
          </w:p>
        </w:tc>
        <w:tc>
          <w:tcPr>
            <w:tcW w:w="708" w:type="dxa"/>
          </w:tcPr>
          <w:p w:rsidR="00C30577" w:rsidRPr="00DA6C08" w:rsidRDefault="00C30577" w:rsidP="00782A00">
            <w:pPr>
              <w:jc w:val="center"/>
              <w:rPr>
                <w:sz w:val="24"/>
                <w:szCs w:val="24"/>
              </w:rPr>
            </w:pPr>
            <w:r w:rsidRPr="00DA6C08">
              <w:rPr>
                <w:sz w:val="24"/>
                <w:szCs w:val="24"/>
              </w:rPr>
              <w:t>A</w:t>
            </w:r>
          </w:p>
        </w:tc>
        <w:tc>
          <w:tcPr>
            <w:tcW w:w="706" w:type="dxa"/>
          </w:tcPr>
          <w:p w:rsidR="00C30577" w:rsidRPr="00DA6C08" w:rsidRDefault="00C30577" w:rsidP="00782A00">
            <w:pPr>
              <w:jc w:val="center"/>
              <w:rPr>
                <w:sz w:val="24"/>
                <w:szCs w:val="24"/>
              </w:rPr>
            </w:pPr>
            <w:r w:rsidRPr="00DA6C08">
              <w:rPr>
                <w:sz w:val="24"/>
                <w:szCs w:val="24"/>
              </w:rPr>
              <w:t>B</w:t>
            </w:r>
          </w:p>
        </w:tc>
        <w:tc>
          <w:tcPr>
            <w:tcW w:w="706" w:type="dxa"/>
          </w:tcPr>
          <w:p w:rsidR="00C30577" w:rsidRPr="00DA6C08" w:rsidRDefault="00C30577" w:rsidP="00782A00">
            <w:pPr>
              <w:jc w:val="center"/>
              <w:rPr>
                <w:sz w:val="24"/>
                <w:szCs w:val="24"/>
              </w:rPr>
            </w:pPr>
            <w:r w:rsidRPr="00DA6C08">
              <w:rPr>
                <w:sz w:val="24"/>
                <w:szCs w:val="24"/>
              </w:rPr>
              <w:t>B</w:t>
            </w:r>
          </w:p>
        </w:tc>
        <w:tc>
          <w:tcPr>
            <w:tcW w:w="706" w:type="dxa"/>
          </w:tcPr>
          <w:p w:rsidR="00C30577" w:rsidRPr="00DA6C08" w:rsidRDefault="00C30577" w:rsidP="00782A00">
            <w:pPr>
              <w:jc w:val="center"/>
              <w:rPr>
                <w:sz w:val="24"/>
                <w:szCs w:val="24"/>
              </w:rPr>
            </w:pPr>
            <w:r w:rsidRPr="00DA6C08">
              <w:rPr>
                <w:sz w:val="24"/>
                <w:szCs w:val="24"/>
              </w:rPr>
              <w:t>B</w:t>
            </w:r>
          </w:p>
        </w:tc>
        <w:tc>
          <w:tcPr>
            <w:tcW w:w="708" w:type="dxa"/>
          </w:tcPr>
          <w:p w:rsidR="00C30577" w:rsidRPr="00DA6C08" w:rsidRDefault="00C30577" w:rsidP="00782A00">
            <w:pPr>
              <w:jc w:val="center"/>
              <w:rPr>
                <w:sz w:val="24"/>
                <w:szCs w:val="24"/>
              </w:rPr>
            </w:pPr>
            <w:r w:rsidRPr="00DA6C08">
              <w:rPr>
                <w:sz w:val="24"/>
                <w:szCs w:val="24"/>
              </w:rPr>
              <w:t>A</w:t>
            </w:r>
          </w:p>
        </w:tc>
        <w:tc>
          <w:tcPr>
            <w:tcW w:w="736" w:type="dxa"/>
          </w:tcPr>
          <w:p w:rsidR="00C30577" w:rsidRPr="00DA6C08" w:rsidRDefault="00C30577" w:rsidP="00782A00">
            <w:pPr>
              <w:jc w:val="center"/>
              <w:rPr>
                <w:sz w:val="24"/>
                <w:szCs w:val="24"/>
              </w:rPr>
            </w:pPr>
            <w:r w:rsidRPr="00DA6C08">
              <w:rPr>
                <w:sz w:val="24"/>
                <w:szCs w:val="24"/>
              </w:rPr>
              <w:t>A</w:t>
            </w:r>
          </w:p>
        </w:tc>
        <w:tc>
          <w:tcPr>
            <w:tcW w:w="736" w:type="dxa"/>
          </w:tcPr>
          <w:p w:rsidR="00C30577" w:rsidRPr="00DA6C08" w:rsidRDefault="00C30577" w:rsidP="00782A00">
            <w:pPr>
              <w:jc w:val="center"/>
              <w:rPr>
                <w:sz w:val="24"/>
                <w:szCs w:val="24"/>
              </w:rPr>
            </w:pPr>
            <w:r w:rsidRPr="00DA6C08">
              <w:rPr>
                <w:sz w:val="24"/>
                <w:szCs w:val="24"/>
              </w:rPr>
              <w:t>D</w:t>
            </w:r>
          </w:p>
        </w:tc>
        <w:tc>
          <w:tcPr>
            <w:tcW w:w="736" w:type="dxa"/>
          </w:tcPr>
          <w:p w:rsidR="00C30577" w:rsidRPr="00DA6C08" w:rsidRDefault="00C30577" w:rsidP="00782A00">
            <w:pPr>
              <w:jc w:val="center"/>
              <w:rPr>
                <w:sz w:val="24"/>
                <w:szCs w:val="24"/>
              </w:rPr>
            </w:pPr>
            <w:r w:rsidRPr="00DA6C08">
              <w:rPr>
                <w:sz w:val="24"/>
                <w:szCs w:val="24"/>
              </w:rPr>
              <w:t>A</w:t>
            </w:r>
          </w:p>
        </w:tc>
      </w:tr>
    </w:tbl>
    <w:p w:rsidR="00C30577" w:rsidRPr="00C825D6" w:rsidRDefault="00C30577" w:rsidP="00C3057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825D6">
        <w:rPr>
          <w:rFonts w:ascii="Times New Roman" w:hAnsi="Times New Roman" w:cs="Times New Roman"/>
          <w:b/>
          <w:sz w:val="28"/>
          <w:szCs w:val="28"/>
        </w:rPr>
        <w:t>MÃ 108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999"/>
        <w:gridCol w:w="717"/>
        <w:gridCol w:w="618"/>
        <w:gridCol w:w="594"/>
        <w:gridCol w:w="704"/>
        <w:gridCol w:w="707"/>
        <w:gridCol w:w="708"/>
        <w:gridCol w:w="705"/>
        <w:gridCol w:w="705"/>
        <w:gridCol w:w="709"/>
        <w:gridCol w:w="728"/>
        <w:gridCol w:w="728"/>
        <w:gridCol w:w="728"/>
      </w:tblGrid>
      <w:tr w:rsidR="00C30577" w:rsidRPr="00C825D6" w:rsidTr="00C30577">
        <w:tc>
          <w:tcPr>
            <w:tcW w:w="999" w:type="dxa"/>
          </w:tcPr>
          <w:p w:rsidR="00C30577" w:rsidRPr="00C825D6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825D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717" w:type="dxa"/>
          </w:tcPr>
          <w:p w:rsidR="00C30577" w:rsidRPr="00C825D6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825D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618" w:type="dxa"/>
          </w:tcPr>
          <w:p w:rsidR="00C30577" w:rsidRPr="00C825D6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825D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594" w:type="dxa"/>
          </w:tcPr>
          <w:p w:rsidR="00C30577" w:rsidRPr="00C825D6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825D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04" w:type="dxa"/>
          </w:tcPr>
          <w:p w:rsidR="00C30577" w:rsidRPr="00C825D6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825D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07" w:type="dxa"/>
          </w:tcPr>
          <w:p w:rsidR="00C30577" w:rsidRPr="00C825D6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825D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708" w:type="dxa"/>
          </w:tcPr>
          <w:p w:rsidR="00C30577" w:rsidRPr="00C825D6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825D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705" w:type="dxa"/>
          </w:tcPr>
          <w:p w:rsidR="00C30577" w:rsidRPr="00C825D6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825D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705" w:type="dxa"/>
          </w:tcPr>
          <w:p w:rsidR="00C30577" w:rsidRPr="00C825D6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825D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709" w:type="dxa"/>
          </w:tcPr>
          <w:p w:rsidR="00C30577" w:rsidRPr="00C825D6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825D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28" w:type="dxa"/>
          </w:tcPr>
          <w:p w:rsidR="00C30577" w:rsidRPr="00C825D6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825D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728" w:type="dxa"/>
          </w:tcPr>
          <w:p w:rsidR="00C30577" w:rsidRPr="00C825D6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825D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728" w:type="dxa"/>
          </w:tcPr>
          <w:p w:rsidR="00C30577" w:rsidRPr="00C825D6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825D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2</w:t>
            </w:r>
          </w:p>
        </w:tc>
      </w:tr>
      <w:tr w:rsidR="00C30577" w:rsidRPr="00C825D6" w:rsidTr="00C30577">
        <w:tc>
          <w:tcPr>
            <w:tcW w:w="999" w:type="dxa"/>
          </w:tcPr>
          <w:p w:rsidR="00C30577" w:rsidRPr="00C825D6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C825D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áp</w:t>
            </w:r>
            <w:proofErr w:type="spellEnd"/>
            <w:r w:rsidRPr="00C825D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C825D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717" w:type="dxa"/>
          </w:tcPr>
          <w:p w:rsidR="00C30577" w:rsidRPr="00C825D6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25D6">
              <w:rPr>
                <w:rFonts w:ascii="Times New Roman" w:eastAsia="Calibri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18" w:type="dxa"/>
          </w:tcPr>
          <w:p w:rsidR="00C30577" w:rsidRPr="00C825D6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25D6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94" w:type="dxa"/>
          </w:tcPr>
          <w:p w:rsidR="00C30577" w:rsidRPr="00C825D6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25D6">
              <w:rPr>
                <w:rFonts w:ascii="Times New Roman" w:eastAsia="Calibri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704" w:type="dxa"/>
          </w:tcPr>
          <w:p w:rsidR="00C30577" w:rsidRPr="00C825D6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25D6">
              <w:rPr>
                <w:rFonts w:ascii="Times New Roman" w:eastAsia="Calibri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07" w:type="dxa"/>
          </w:tcPr>
          <w:p w:rsidR="00C30577" w:rsidRPr="00C825D6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25D6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8" w:type="dxa"/>
          </w:tcPr>
          <w:p w:rsidR="00C30577" w:rsidRPr="00C825D6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25D6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5" w:type="dxa"/>
          </w:tcPr>
          <w:p w:rsidR="00C30577" w:rsidRPr="00C825D6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25D6">
              <w:rPr>
                <w:rFonts w:ascii="Times New Roman" w:eastAsia="Calibri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705" w:type="dxa"/>
          </w:tcPr>
          <w:p w:rsidR="00C30577" w:rsidRPr="00C825D6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25D6">
              <w:rPr>
                <w:rFonts w:ascii="Times New Roman" w:eastAsia="Calibri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09" w:type="dxa"/>
          </w:tcPr>
          <w:p w:rsidR="00C30577" w:rsidRPr="00C825D6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25D6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28" w:type="dxa"/>
          </w:tcPr>
          <w:p w:rsidR="00C30577" w:rsidRPr="00C825D6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25D6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28" w:type="dxa"/>
          </w:tcPr>
          <w:p w:rsidR="00C30577" w:rsidRPr="00C825D6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25D6">
              <w:rPr>
                <w:rFonts w:ascii="Times New Roman" w:eastAsia="Calibri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728" w:type="dxa"/>
          </w:tcPr>
          <w:p w:rsidR="00C30577" w:rsidRPr="00C825D6" w:rsidRDefault="00C30577" w:rsidP="00782A0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25D6">
              <w:rPr>
                <w:rFonts w:ascii="Times New Roman" w:eastAsia="Calibri" w:hAnsi="Times New Roman" w:cs="Times New Roman"/>
                <w:sz w:val="24"/>
                <w:szCs w:val="24"/>
              </w:rPr>
              <w:t>D</w:t>
            </w:r>
          </w:p>
        </w:tc>
      </w:tr>
    </w:tbl>
    <w:p w:rsidR="00181081" w:rsidRDefault="00181081"/>
    <w:p w:rsidR="00B718D0" w:rsidRDefault="00B718D0"/>
    <w:p w:rsidR="00B718D0" w:rsidRDefault="00B718D0"/>
    <w:p w:rsidR="00B718D0" w:rsidRDefault="00B718D0"/>
    <w:p w:rsidR="00B25C85" w:rsidRDefault="00B25C85"/>
    <w:p w:rsidR="00B25C85" w:rsidRDefault="00B25C85"/>
    <w:p w:rsidR="00782A00" w:rsidRPr="00C825D6" w:rsidRDefault="00782A00" w:rsidP="00782A00">
      <w:pPr>
        <w:rPr>
          <w:rFonts w:ascii="Times New Roman" w:hAnsi="Times New Roman" w:cs="Times New Roman"/>
          <w:b/>
          <w:sz w:val="26"/>
          <w:szCs w:val="26"/>
        </w:rPr>
      </w:pPr>
      <w:r w:rsidRPr="00C825D6">
        <w:rPr>
          <w:rFonts w:ascii="Times New Roman" w:hAnsi="Times New Roman" w:cs="Times New Roman"/>
          <w:b/>
          <w:sz w:val="26"/>
          <w:szCs w:val="26"/>
        </w:rPr>
        <w:lastRenderedPageBreak/>
        <w:t xml:space="preserve">II. PHẦN TỰ LUẬN: </w:t>
      </w:r>
    </w:p>
    <w:tbl>
      <w:tblPr>
        <w:tblStyle w:val="TableGrid"/>
        <w:tblW w:w="5913" w:type="pct"/>
        <w:tblInd w:w="-714" w:type="dxa"/>
        <w:tblLook w:val="04A0" w:firstRow="1" w:lastRow="0" w:firstColumn="1" w:lastColumn="0" w:noHBand="0" w:noVBand="1"/>
      </w:tblPr>
      <w:tblGrid>
        <w:gridCol w:w="850"/>
        <w:gridCol w:w="9219"/>
        <w:gridCol w:w="988"/>
      </w:tblGrid>
      <w:tr w:rsidR="00782A00" w:rsidRPr="00C825D6" w:rsidTr="00782A00">
        <w:tc>
          <w:tcPr>
            <w:tcW w:w="384" w:type="pct"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C825D6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  <w:proofErr w:type="spellEnd"/>
          </w:p>
        </w:tc>
        <w:tc>
          <w:tcPr>
            <w:tcW w:w="4169" w:type="pct"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C825D6">
              <w:rPr>
                <w:rFonts w:ascii="Times New Roman" w:hAnsi="Times New Roman" w:cs="Times New Roman"/>
                <w:b/>
                <w:sz w:val="26"/>
                <w:szCs w:val="26"/>
              </w:rPr>
              <w:t>Nội</w:t>
            </w:r>
            <w:proofErr w:type="spellEnd"/>
            <w:r w:rsidRPr="00C825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dung</w:t>
            </w:r>
          </w:p>
        </w:tc>
        <w:tc>
          <w:tcPr>
            <w:tcW w:w="447" w:type="pct"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C825D6">
              <w:rPr>
                <w:rFonts w:ascii="Times New Roman" w:hAnsi="Times New Roman" w:cs="Times New Roman"/>
                <w:b/>
                <w:sz w:val="26"/>
                <w:szCs w:val="26"/>
              </w:rPr>
              <w:t>Biểu</w:t>
            </w:r>
            <w:proofErr w:type="spellEnd"/>
            <w:r w:rsidRPr="00C825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782A00" w:rsidRPr="00C825D6" w:rsidTr="00782A00">
        <w:tc>
          <w:tcPr>
            <w:tcW w:w="4553" w:type="pct"/>
            <w:gridSpan w:val="2"/>
          </w:tcPr>
          <w:p w:rsidR="00782A00" w:rsidRPr="00C825D6" w:rsidRDefault="00782A00" w:rsidP="00782A00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825D6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  <w:proofErr w:type="spellEnd"/>
            <w:r w:rsidRPr="00C825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1: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rong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mặt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phẳng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C825D6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50" w:dyaOrig="3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3558" type="#_x0000_t75" style="width:22.45pt;height:15.15pt" o:ole="">
                  <v:imagedata r:id="rId5" o:title=""/>
                </v:shape>
                <o:OLEObject Type="Embed" ProgID="Equation.DSMT4" ShapeID="_x0000_i3558" DrawAspect="Content" ObjectID="_1741023917" r:id="rId6"/>
              </w:objec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ho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C825D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00" w:dyaOrig="340">
                <v:shape id="_x0000_i3559" type="#_x0000_t75" style="width:40.8pt;height:16.95pt" o:ole="">
                  <v:imagedata r:id="rId7" o:title=""/>
                </v:shape>
                <o:OLEObject Type="Embed" ProgID="Equation.DSMT4" ShapeID="_x0000_i3559" DrawAspect="Content" ObjectID="_1741023918" r:id="rId8"/>
              </w:object>
            </w: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; </w:t>
            </w:r>
            <w:r w:rsidRPr="00C825D6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180" w:dyaOrig="380">
                <v:shape id="_x0000_i3560" type="#_x0000_t75" style="width:59.6pt;height:18.8pt" o:ole="">
                  <v:imagedata r:id="rId9" o:title=""/>
                </v:shape>
                <o:OLEObject Type="Embed" ProgID="Equation.DSMT4" ShapeID="_x0000_i3560" DrawAspect="Content" ObjectID="_1741023919" r:id="rId10"/>
              </w:object>
            </w:r>
          </w:p>
          <w:p w:rsidR="00782A00" w:rsidRPr="00C825D6" w:rsidRDefault="00782A00" w:rsidP="00782A00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a)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ìm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ọa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825D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340">
                <v:shape id="_x0000_i3561" type="#_x0000_t75" style="width:10.1pt;height:16.95pt" o:ole="">
                  <v:imagedata r:id="rId11" o:title=""/>
                </v:shape>
                <o:OLEObject Type="Embed" ProgID="Equation.DSMT4" ShapeID="_x0000_i3561" DrawAspect="Content" ObjectID="_1741023920" r:id="rId12"/>
              </w:object>
            </w: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825D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340">
                <v:shape id="_x0000_i3562" type="#_x0000_t75" style="width:10.1pt;height:16.95pt" o:ole="">
                  <v:imagedata r:id="rId13" o:title=""/>
                </v:shape>
                <o:OLEObject Type="Embed" ProgID="Equation.DSMT4" ShapeID="_x0000_i3562" DrawAspect="Content" ObjectID="_1741023921" r:id="rId14"/>
              </w:object>
            </w: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782A00" w:rsidRPr="00C825D6" w:rsidRDefault="00782A00" w:rsidP="00782A00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b/>
                <w:sz w:val="26"/>
                <w:szCs w:val="26"/>
              </w:rPr>
              <w:tab/>
            </w: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ìm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ọa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éc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ơ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825D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340">
                <v:shape id="_x0000_i3563" type="#_x0000_t75" style="width:16.05pt;height:16.95pt" o:ole="">
                  <v:imagedata r:id="rId15" o:title=""/>
                </v:shape>
                <o:OLEObject Type="Embed" ProgID="Equation.DSMT4" ShapeID="_x0000_i3563" DrawAspect="Content" ObjectID="_1741023922" r:id="rId16"/>
              </w:object>
            </w:r>
            <w:r w:rsidRPr="00C825D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40" w:dyaOrig="340">
                <v:shape id="_x0000_i3564" type="#_x0000_t75" style="width:22pt;height:16.95pt" o:ole="">
                  <v:imagedata r:id="rId17" o:title=""/>
                </v:shape>
                <o:OLEObject Type="Embed" ProgID="Equation.DSMT4" ShapeID="_x0000_i3564" DrawAspect="Content" ObjectID="_1741023923" r:id="rId18"/>
              </w:object>
            </w: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447" w:type="pct"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1 </w:t>
            </w:r>
            <w:proofErr w:type="spellStart"/>
            <w:r w:rsidRPr="00C825D6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782A00" w:rsidRPr="00C825D6" w:rsidTr="00782A00">
        <w:tc>
          <w:tcPr>
            <w:tcW w:w="384" w:type="pct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</w:p>
        </w:tc>
        <w:tc>
          <w:tcPr>
            <w:tcW w:w="4169" w:type="pct"/>
          </w:tcPr>
          <w:p w:rsidR="00782A00" w:rsidRPr="00C825D6" w:rsidRDefault="00782A00" w:rsidP="00782A0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340">
                <v:shape id="_x0000_i3565" type="#_x0000_t75" style="width:10.1pt;height:16.95pt" o:ole="">
                  <v:imagedata r:id="rId11" o:title=""/>
                </v:shape>
                <o:OLEObject Type="Embed" ProgID="Equation.DSMT4" ShapeID="_x0000_i3565" DrawAspect="Content" ObjectID="_1741023924" r:id="rId19"/>
              </w:object>
            </w: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= (-2;0); </w:t>
            </w:r>
            <w:r w:rsidRPr="00C825D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340">
                <v:shape id="_x0000_i3566" type="#_x0000_t75" style="width:10.1pt;height:16.95pt" o:ole="">
                  <v:imagedata r:id="rId13" o:title=""/>
                </v:shape>
                <o:OLEObject Type="Embed" ProgID="Equation.DSMT4" ShapeID="_x0000_i3566" DrawAspect="Content" ObjectID="_1741023925" r:id="rId20"/>
              </w:object>
            </w: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=(4;7)</w:t>
            </w:r>
          </w:p>
        </w:tc>
        <w:tc>
          <w:tcPr>
            <w:tcW w:w="447" w:type="pct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</w:tc>
      </w:tr>
      <w:tr w:rsidR="00782A00" w:rsidRPr="00C825D6" w:rsidTr="00782A00">
        <w:tc>
          <w:tcPr>
            <w:tcW w:w="384" w:type="pct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</w:p>
        </w:tc>
        <w:tc>
          <w:tcPr>
            <w:tcW w:w="4169" w:type="pct"/>
          </w:tcPr>
          <w:p w:rsidR="00782A00" w:rsidRPr="00C825D6" w:rsidRDefault="00782A00" w:rsidP="00782A0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340">
                <v:shape id="_x0000_i3567" type="#_x0000_t75" style="width:16.05pt;height:16.95pt" o:ole="">
                  <v:imagedata r:id="rId15" o:title=""/>
                </v:shape>
                <o:OLEObject Type="Embed" ProgID="Equation.DSMT4" ShapeID="_x0000_i3567" DrawAspect="Content" ObjectID="_1741023926" r:id="rId21"/>
              </w:object>
            </w:r>
            <w:r w:rsidRPr="00C825D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40" w:dyaOrig="340">
                <v:shape id="_x0000_i3568" type="#_x0000_t75" style="width:22pt;height:16.95pt" o:ole="">
                  <v:imagedata r:id="rId17" o:title=""/>
                </v:shape>
                <o:OLEObject Type="Embed" ProgID="Equation.DSMT4" ShapeID="_x0000_i3568" DrawAspect="Content" ObjectID="_1741023927" r:id="rId22"/>
              </w:object>
            </w: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= (-26;-35)</w:t>
            </w:r>
          </w:p>
        </w:tc>
        <w:tc>
          <w:tcPr>
            <w:tcW w:w="447" w:type="pct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</w:tc>
      </w:tr>
      <w:tr w:rsidR="00782A00" w:rsidRPr="00C825D6" w:rsidTr="00782A00">
        <w:tc>
          <w:tcPr>
            <w:tcW w:w="4553" w:type="pct"/>
            <w:gridSpan w:val="2"/>
            <w:vAlign w:val="center"/>
          </w:tcPr>
          <w:p w:rsidR="00782A00" w:rsidRPr="00C825D6" w:rsidRDefault="00782A00" w:rsidP="00782A00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825D6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  <w:proofErr w:type="spellEnd"/>
            <w:r w:rsidRPr="00C825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2: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rong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mặt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phẳng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C825D6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50" w:dyaOrig="315">
                <v:shape id="_x0000_i3569" type="#_x0000_t75" style="width:22.45pt;height:15.15pt" o:ole="">
                  <v:imagedata r:id="rId5" o:title=""/>
                </v:shape>
                <o:OLEObject Type="Embed" ProgID="Equation.DSMT4" ShapeID="_x0000_i3569" DrawAspect="Content" ObjectID="_1741023928" r:id="rId23"/>
              </w:object>
            </w:r>
            <w:r w:rsidRPr="00C825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,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ho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825D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tam giác ABC có </w:t>
            </w: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A(1;-</w:t>
            </w:r>
            <w:r w:rsidRPr="00C825D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</w:t>
            </w: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), B(</w:t>
            </w:r>
            <w:r w:rsidRPr="00C825D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;0), C(3;4).</w:t>
            </w:r>
          </w:p>
          <w:p w:rsidR="00782A00" w:rsidRPr="00C825D6" w:rsidRDefault="00782A00" w:rsidP="00782A00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iết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phương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rình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ổng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quát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ạnh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AC.</w:t>
            </w:r>
          </w:p>
          <w:p w:rsidR="00782A00" w:rsidRPr="00C825D6" w:rsidRDefault="00782A00" w:rsidP="00782A00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hiều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ao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BK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tam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ABC.</w:t>
            </w:r>
          </w:p>
          <w:p w:rsidR="00782A00" w:rsidRPr="00C825D6" w:rsidRDefault="00782A00" w:rsidP="00782A00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diệ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ích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tam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ABC.</w:t>
            </w:r>
          </w:p>
        </w:tc>
        <w:tc>
          <w:tcPr>
            <w:tcW w:w="447" w:type="pct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1,5 </w:t>
            </w:r>
            <w:proofErr w:type="spellStart"/>
            <w:r w:rsidRPr="00C825D6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782A00" w:rsidRPr="00C825D6" w:rsidTr="00782A00">
        <w:trPr>
          <w:trHeight w:val="170"/>
        </w:trPr>
        <w:tc>
          <w:tcPr>
            <w:tcW w:w="384" w:type="pct"/>
            <w:vMerge w:val="restart"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4169" w:type="pct"/>
            <w:vAlign w:val="center"/>
          </w:tcPr>
          <w:p w:rsidR="00782A00" w:rsidRPr="00C825D6" w:rsidRDefault="00782A00" w:rsidP="00782A00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180" w:dyaOrig="380">
                <v:shape id="_x0000_i3570" type="#_x0000_t75" style="width:59.15pt;height:18.8pt" o:ole="">
                  <v:imagedata r:id="rId24" o:title=""/>
                </v:shape>
                <o:OLEObject Type="Embed" ProgID="Equation.DSMT4" ShapeID="_x0000_i3570" DrawAspect="Content" ObjectID="_1741023929" r:id="rId25"/>
              </w:object>
            </w:r>
          </w:p>
        </w:tc>
        <w:tc>
          <w:tcPr>
            <w:tcW w:w="447" w:type="pct"/>
            <w:vMerge w:val="restart"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</w:tc>
      </w:tr>
      <w:tr w:rsidR="00782A00" w:rsidRPr="00C825D6" w:rsidTr="00782A00">
        <w:trPr>
          <w:trHeight w:val="170"/>
        </w:trPr>
        <w:tc>
          <w:tcPr>
            <w:tcW w:w="384" w:type="pct"/>
            <w:vMerge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69" w:type="pct"/>
            <w:vAlign w:val="center"/>
          </w:tcPr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éc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ơ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pháp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uyế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AC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825D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340">
                <v:shape id="_x0000_i3571" type="#_x0000_t75" style="width:10.1pt;height:16.95pt" o:ole="">
                  <v:imagedata r:id="rId11" o:title=""/>
                </v:shape>
                <o:OLEObject Type="Embed" ProgID="Equation.DSMT4" ShapeID="_x0000_i3571" DrawAspect="Content" ObjectID="_1741023930" r:id="rId26"/>
              </w:object>
            </w: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= (5;-2)</w:t>
            </w:r>
          </w:p>
        </w:tc>
        <w:tc>
          <w:tcPr>
            <w:tcW w:w="447" w:type="pct"/>
            <w:vMerge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782A00" w:rsidRPr="00C825D6" w:rsidTr="00782A00">
        <w:trPr>
          <w:trHeight w:val="170"/>
        </w:trPr>
        <w:tc>
          <w:tcPr>
            <w:tcW w:w="384" w:type="pct"/>
            <w:vMerge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69" w:type="pct"/>
            <w:vAlign w:val="center"/>
          </w:tcPr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(AC): 5(x-1) - 2(y+1) = 0</w:t>
            </w:r>
          </w:p>
        </w:tc>
        <w:tc>
          <w:tcPr>
            <w:tcW w:w="447" w:type="pct"/>
            <w:vMerge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782A00" w:rsidRPr="00C825D6" w:rsidTr="00782A00">
        <w:trPr>
          <w:trHeight w:val="170"/>
        </w:trPr>
        <w:tc>
          <w:tcPr>
            <w:tcW w:w="384" w:type="pct"/>
            <w:vMerge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69" w:type="pct"/>
            <w:vAlign w:val="center"/>
          </w:tcPr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⟺ </m:t>
              </m:r>
            </m:oMath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(AC): 5x-2y-7 = 0</w:t>
            </w:r>
          </w:p>
        </w:tc>
        <w:tc>
          <w:tcPr>
            <w:tcW w:w="447" w:type="pct"/>
            <w:vMerge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782A00" w:rsidRPr="00C825D6" w:rsidTr="00782A00">
        <w:trPr>
          <w:trHeight w:val="170"/>
        </w:trPr>
        <w:tc>
          <w:tcPr>
            <w:tcW w:w="384" w:type="pct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</w:p>
        </w:tc>
        <w:tc>
          <w:tcPr>
            <w:tcW w:w="4169" w:type="pct"/>
            <w:vAlign w:val="center"/>
          </w:tcPr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BK = d(B,AC)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3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9</m:t>
                      </m:r>
                    </m:e>
                  </m:rad>
                </m:den>
              </m:f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447" w:type="pct"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</w:tc>
      </w:tr>
      <w:tr w:rsidR="00782A00" w:rsidRPr="00C825D6" w:rsidTr="00782A00">
        <w:trPr>
          <w:trHeight w:val="170"/>
        </w:trPr>
        <w:tc>
          <w:tcPr>
            <w:tcW w:w="384" w:type="pct"/>
            <w:vMerge w:val="restart"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)</w:t>
            </w:r>
          </w:p>
        </w:tc>
        <w:tc>
          <w:tcPr>
            <w:tcW w:w="4169" w:type="pct"/>
            <w:vAlign w:val="center"/>
          </w:tcPr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AC =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9</m:t>
                  </m:r>
                </m:e>
              </m:rad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.</w:t>
            </w:r>
          </w:p>
        </w:tc>
        <w:tc>
          <w:tcPr>
            <w:tcW w:w="447" w:type="pct"/>
            <w:vMerge w:val="restart"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</w:tc>
      </w:tr>
      <w:tr w:rsidR="00782A00" w:rsidRPr="00C825D6" w:rsidTr="00782A00">
        <w:trPr>
          <w:trHeight w:val="170"/>
        </w:trPr>
        <w:tc>
          <w:tcPr>
            <w:tcW w:w="384" w:type="pct"/>
            <w:vMerge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69" w:type="pct"/>
            <w:vAlign w:val="center"/>
          </w:tcPr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diệ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ích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tam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ABC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S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.BK.AC</m:t>
              </m:r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.</m:t>
              </m:r>
            </m:oMath>
          </w:p>
        </w:tc>
        <w:tc>
          <w:tcPr>
            <w:tcW w:w="447" w:type="pct"/>
            <w:vMerge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782A00" w:rsidRPr="00C825D6" w:rsidTr="00782A00">
        <w:tc>
          <w:tcPr>
            <w:tcW w:w="4553" w:type="pct"/>
            <w:gridSpan w:val="2"/>
          </w:tcPr>
          <w:p w:rsidR="00782A00" w:rsidRPr="00C825D6" w:rsidRDefault="00782A00" w:rsidP="00782A00">
            <w:pPr>
              <w:spacing w:after="0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proofErr w:type="spellStart"/>
            <w:r w:rsidRPr="00C825D6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  <w:proofErr w:type="spellEnd"/>
            <w:r w:rsidRPr="00C825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3: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  <w:lang w:val="fr-FR"/>
              </w:rPr>
              <w:t>Trong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  <w:lang w:val="fr-FR"/>
              </w:rPr>
              <w:t>mặt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  <w:lang w:val="fr-FR"/>
              </w:rPr>
              <w:t>phẳng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  <w:lang w:val="fr-FR"/>
              </w:rPr>
              <w:t xml:space="preserve"> </w:t>
            </w:r>
            <w:r w:rsidRPr="00C825D6">
              <w:rPr>
                <w:rFonts w:ascii="Times New Roman" w:hAnsi="Times New Roman" w:cs="Times New Roman"/>
                <w:spacing w:val="-8"/>
                <w:position w:val="-10"/>
                <w:sz w:val="26"/>
                <w:szCs w:val="26"/>
              </w:rPr>
              <w:object w:dxaOrig="450" w:dyaOrig="315">
                <v:shape id="_x0000_i3572" type="#_x0000_t75" style="width:22.45pt;height:15.15pt" o:ole="">
                  <v:imagedata r:id="rId5" o:title=""/>
                </v:shape>
                <o:OLEObject Type="Embed" ProgID="Equation.DSMT4" ShapeID="_x0000_i3572" DrawAspect="Content" ObjectID="_1741023931" r:id="rId27"/>
              </w:objec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cho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hai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đường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thẳng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>: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=2+3t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=-1-4t</m:t>
                      </m:r>
                    </m:e>
                  </m:eqArr>
                </m:e>
              </m:d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và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>: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 xml:space="preserve">x=2- 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3</m:t>
                          </m:r>
                        </m:e>
                      </m:rad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=1+t</m:t>
                      </m:r>
                    </m:e>
                  </m:eqArr>
                </m:e>
              </m:d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.</w:t>
            </w:r>
          </w:p>
          <w:p w:rsidR="00782A00" w:rsidRPr="00C825D6" w:rsidRDefault="00782A00" w:rsidP="00782A00">
            <w:pPr>
              <w:pStyle w:val="ListParagraph"/>
              <w:numPr>
                <w:ilvl w:val="0"/>
                <w:numId w:val="6"/>
              </w:num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osi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giữa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hai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đường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hẳng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và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.</w:t>
            </w:r>
          </w:p>
          <w:p w:rsidR="00782A00" w:rsidRPr="00C825D6" w:rsidRDefault="00782A00" w:rsidP="00782A00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Viết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phương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trình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đường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thẳng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Pr="00C825D6">
              <w:rPr>
                <w:rFonts w:ascii="Times New Roman" w:eastAsiaTheme="minorEastAsia" w:hAnsi="Times New Roman" w:cs="Times New Roman"/>
                <w:i/>
                <w:sz w:val="26"/>
                <w:szCs w:val="26"/>
              </w:rPr>
              <w:t>d</w:t>
            </w:r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đi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qua A(2;5)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và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vuông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góc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với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đường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thẳng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.</w:t>
            </w:r>
          </w:p>
          <w:p w:rsidR="00782A00" w:rsidRPr="00C825D6" w:rsidRDefault="00782A00" w:rsidP="00782A00">
            <w:pPr>
              <w:pStyle w:val="ListParagraph"/>
              <w:numPr>
                <w:ilvl w:val="0"/>
                <w:numId w:val="6"/>
              </w:numPr>
              <w:spacing w:after="0"/>
              <w:ind w:left="1077" w:hanging="357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Cho </w:t>
            </w:r>
            <w:proofErr w:type="gram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M(</w:t>
            </w:r>
            <w:proofErr w:type="gram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1;1)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và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N(-4;2).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Tìm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tọa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độ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điểm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P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trên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sao cho PM + PN đ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ạt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giá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trị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nhỏ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nhất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447" w:type="pct"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2 </w:t>
            </w:r>
            <w:proofErr w:type="spellStart"/>
            <w:r w:rsidRPr="00C825D6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782A00" w:rsidRPr="00C825D6" w:rsidTr="00782A00">
        <w:tc>
          <w:tcPr>
            <w:tcW w:w="384" w:type="pct"/>
            <w:vMerge w:val="restart"/>
            <w:vAlign w:val="center"/>
          </w:tcPr>
          <w:p w:rsidR="00782A00" w:rsidRPr="00C825D6" w:rsidRDefault="00782A00" w:rsidP="00782A00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69" w:type="pct"/>
          </w:tcPr>
          <w:p w:rsidR="00782A00" w:rsidRPr="00C825D6" w:rsidRDefault="00782A00" w:rsidP="00782A00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VTCP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là </w:t>
            </w:r>
            <w:r w:rsidRPr="00C825D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340">
                <v:shape id="_x0000_i3573" type="#_x0000_t75" style="width:10.1pt;height:16.95pt" o:ole="">
                  <v:imagedata r:id="rId11" o:title=""/>
                </v:shape>
                <o:OLEObject Type="Embed" ProgID="Equation.DSMT4" ShapeID="_x0000_i3573" DrawAspect="Content" ObjectID="_1741023932" r:id="rId28"/>
              </w:object>
            </w: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= (3;-4). VTCP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là </w:t>
            </w:r>
            <w:r w:rsidRPr="00C825D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340">
                <v:shape id="_x0000_i3574" type="#_x0000_t75" style="width:10.1pt;height:16.95pt" o:ole="">
                  <v:imagedata r:id="rId13" o:title=""/>
                </v:shape>
                <o:OLEObject Type="Embed" ProgID="Equation.DSMT4" ShapeID="_x0000_i3574" DrawAspect="Content" ObjectID="_1741023933" r:id="rId29"/>
              </w:object>
            </w: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= (-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3</m:t>
                  </m:r>
                </m:e>
              </m:rad>
            </m:oMath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;1).</w:t>
            </w:r>
          </w:p>
        </w:tc>
        <w:tc>
          <w:tcPr>
            <w:tcW w:w="447" w:type="pct"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</w:tc>
      </w:tr>
      <w:tr w:rsidR="00782A00" w:rsidRPr="00C825D6" w:rsidTr="00782A00">
        <w:tc>
          <w:tcPr>
            <w:tcW w:w="384" w:type="pct"/>
            <w:vMerge/>
          </w:tcPr>
          <w:p w:rsidR="00782A00" w:rsidRPr="00C825D6" w:rsidRDefault="00782A00" w:rsidP="00782A0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69" w:type="pct"/>
          </w:tcPr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os(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)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3</m:t>
                      </m:r>
                    </m:e>
                  </m:rad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+4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0</m:t>
                  </m:r>
                </m:den>
              </m:f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.</w:t>
            </w:r>
          </w:p>
        </w:tc>
        <w:tc>
          <w:tcPr>
            <w:tcW w:w="447" w:type="pct"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</w:tc>
      </w:tr>
      <w:tr w:rsidR="00782A00" w:rsidRPr="00C825D6" w:rsidTr="00782A00">
        <w:tc>
          <w:tcPr>
            <w:tcW w:w="384" w:type="pct"/>
            <w:vMerge w:val="restart"/>
            <w:vAlign w:val="center"/>
          </w:tcPr>
          <w:p w:rsidR="00782A00" w:rsidRPr="00C825D6" w:rsidRDefault="00782A00" w:rsidP="00782A00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69" w:type="pct"/>
          </w:tcPr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VTCP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là VTPT c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ủa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Pr="00C825D6">
              <w:rPr>
                <w:rFonts w:ascii="Times New Roman" w:eastAsiaTheme="minorEastAsia" w:hAnsi="Times New Roman" w:cs="Times New Roman"/>
                <w:i/>
                <w:sz w:val="26"/>
                <w:szCs w:val="26"/>
              </w:rPr>
              <w:t xml:space="preserve">d </w:t>
            </w:r>
          </w:p>
        </w:tc>
        <w:tc>
          <w:tcPr>
            <w:tcW w:w="447" w:type="pct"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782A00" w:rsidRPr="00C825D6" w:rsidTr="00782A00">
        <w:tc>
          <w:tcPr>
            <w:tcW w:w="384" w:type="pct"/>
            <w:vMerge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69" w:type="pct"/>
          </w:tcPr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Phương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trình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đường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thẳng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Pr="00C825D6">
              <w:rPr>
                <w:rFonts w:ascii="Times New Roman" w:eastAsiaTheme="minorEastAsia" w:hAnsi="Times New Roman" w:cs="Times New Roman"/>
                <w:i/>
                <w:sz w:val="26"/>
                <w:szCs w:val="26"/>
              </w:rPr>
              <w:t xml:space="preserve">d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là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: 3(x-2) – 4(y-5) = 0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⟺</m:t>
              </m:r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3x - 4y + 14 = 0</w:t>
            </w:r>
          </w:p>
        </w:tc>
        <w:tc>
          <w:tcPr>
            <w:tcW w:w="447" w:type="pct"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782A00" w:rsidRPr="00C825D6" w:rsidTr="00782A00">
        <w:tc>
          <w:tcPr>
            <w:tcW w:w="384" w:type="pct"/>
            <w:vMerge w:val="restart"/>
            <w:vAlign w:val="center"/>
          </w:tcPr>
          <w:p w:rsidR="00782A00" w:rsidRPr="00C825D6" w:rsidRDefault="00782A00" w:rsidP="00782A00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69" w:type="pct"/>
          </w:tcPr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: 4x + 3y – 5 = 0.</w:t>
            </w:r>
          </w:p>
        </w:tc>
        <w:tc>
          <w:tcPr>
            <w:tcW w:w="447" w:type="pct"/>
            <w:vMerge w:val="restart"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782A00" w:rsidRPr="00C825D6" w:rsidTr="00782A00">
        <w:tc>
          <w:tcPr>
            <w:tcW w:w="384" w:type="pct"/>
            <w:vMerge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69" w:type="pct"/>
          </w:tcPr>
          <w:p w:rsidR="00782A00" w:rsidRPr="00C825D6" w:rsidRDefault="00782A00" w:rsidP="00782A00">
            <w:pPr>
              <w:spacing w:after="0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Nhậ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xét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M, N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nằm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khác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phía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ới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. </w:t>
            </w:r>
          </w:p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MP + NP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≥</m:t>
              </m:r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MN. D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ấu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“=”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xảy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ra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khi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M, N, P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thẳng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hàng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và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P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nằm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giữa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M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và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N. </w:t>
            </w:r>
          </w:p>
        </w:tc>
        <w:tc>
          <w:tcPr>
            <w:tcW w:w="447" w:type="pct"/>
            <w:vMerge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782A00" w:rsidRPr="00C825D6" w:rsidTr="00782A00">
        <w:tc>
          <w:tcPr>
            <w:tcW w:w="384" w:type="pct"/>
            <w:vMerge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69" w:type="pct"/>
          </w:tcPr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ì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P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nằm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rê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đường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hẳng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</m:oMath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nên P là giao đi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ểm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và MN.</w:t>
            </w:r>
          </w:p>
        </w:tc>
        <w:tc>
          <w:tcPr>
            <w:tcW w:w="447" w:type="pct"/>
            <w:vMerge w:val="restart"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782A00" w:rsidRPr="00C825D6" w:rsidTr="00782A00">
        <w:tc>
          <w:tcPr>
            <w:tcW w:w="384" w:type="pct"/>
            <w:vMerge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69" w:type="pct"/>
          </w:tcPr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825D6">
              <w:rPr>
                <w:rFonts w:ascii="Times New Roman" w:hAnsi="Times New Roman" w:cs="Times New Roman"/>
                <w:sz w:val="24"/>
                <w:szCs w:val="24"/>
              </w:rPr>
              <w:t>Tìm</w:t>
            </w:r>
            <w:proofErr w:type="spellEnd"/>
            <w:r w:rsidRPr="00C825D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4"/>
                <w:szCs w:val="24"/>
              </w:rPr>
              <w:t>được</w:t>
            </w:r>
            <w:proofErr w:type="spellEnd"/>
            <w:r w:rsidRPr="00C825D6">
              <w:rPr>
                <w:rFonts w:ascii="Times New Roman" w:hAnsi="Times New Roman" w:cs="Times New Roman"/>
                <w:sz w:val="24"/>
                <w:szCs w:val="24"/>
              </w:rPr>
              <w:t xml:space="preserve"> P(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7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;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9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7</m:t>
                  </m:r>
                </m:den>
              </m:f>
            </m:oMath>
            <w:r w:rsidRPr="00C825D6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</w:tc>
        <w:tc>
          <w:tcPr>
            <w:tcW w:w="447" w:type="pct"/>
            <w:vMerge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782A00" w:rsidRPr="00C825D6" w:rsidTr="00782A00">
        <w:tc>
          <w:tcPr>
            <w:tcW w:w="4553" w:type="pct"/>
            <w:gridSpan w:val="2"/>
          </w:tcPr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C825D6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Bài</w:t>
            </w:r>
            <w:proofErr w:type="spellEnd"/>
            <w:r w:rsidRPr="00C825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4: </w:t>
            </w:r>
          </w:p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ừ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ập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ác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ự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nhiê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{1,2,3,4,5,6,7,8,9}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lập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ất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ả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bao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nhiêu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ự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nhiê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7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hữ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đôi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khác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nhau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782A00" w:rsidRPr="00C825D6" w:rsidRDefault="00782A00" w:rsidP="00782A00">
            <w:pPr>
              <w:tabs>
                <w:tab w:val="left" w:pos="992"/>
              </w:tabs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Có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bao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nhiêu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số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tự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nhiên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gồm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7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chữ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số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khác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nhau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đôi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một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,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trong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đó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chữ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số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2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đứng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liền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giữa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hai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chữ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số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1 </w:t>
            </w:r>
            <w:proofErr w:type="spellStart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và</w:t>
            </w:r>
            <w:proofErr w:type="spellEnd"/>
            <w:r w:rsidRPr="00C825D6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3.</w:t>
            </w:r>
          </w:p>
        </w:tc>
        <w:tc>
          <w:tcPr>
            <w:tcW w:w="447" w:type="pct"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1 </w:t>
            </w:r>
            <w:proofErr w:type="spellStart"/>
            <w:r w:rsidRPr="00C825D6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782A00" w:rsidRPr="00C825D6" w:rsidTr="00782A00">
        <w:tc>
          <w:tcPr>
            <w:tcW w:w="384" w:type="pct"/>
            <w:vAlign w:val="center"/>
          </w:tcPr>
          <w:p w:rsidR="00782A00" w:rsidRPr="00C825D6" w:rsidRDefault="00782A00" w:rsidP="00782A00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69" w:type="pct"/>
          </w:tcPr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ất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ả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9</m:t>
                  </m:r>
                </m:sub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7</m:t>
                  </m:r>
                </m:sup>
              </m:sSubSup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=  181 440 số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tự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nhiên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như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yêu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cầu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bài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toán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447" w:type="pct"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</w:tc>
      </w:tr>
      <w:tr w:rsidR="00782A00" w:rsidRPr="00C825D6" w:rsidTr="00782A00">
        <w:tc>
          <w:tcPr>
            <w:tcW w:w="384" w:type="pct"/>
            <w:vMerge w:val="restart"/>
            <w:vAlign w:val="center"/>
          </w:tcPr>
          <w:p w:rsidR="00782A00" w:rsidRPr="00C825D6" w:rsidRDefault="00782A00" w:rsidP="00782A00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69" w:type="pct"/>
          </w:tcPr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5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ị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rí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đặt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ba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hữ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1,2,3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liề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nhau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ới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mỗi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ách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đặt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ba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hữ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rê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6</m:t>
                  </m:r>
                </m:sub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4</m:t>
                  </m:r>
                </m:sup>
              </m:sSubSup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=  360 cách đ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ặt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4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trong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6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chữ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số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còn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lại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vào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4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vị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trí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còn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lại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.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Vì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chữ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số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2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luôn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nằm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giữa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số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1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và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số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3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nên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có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hai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cách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đặt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hai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chữ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số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1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và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3.</w:t>
            </w:r>
          </w:p>
        </w:tc>
        <w:tc>
          <w:tcPr>
            <w:tcW w:w="447" w:type="pct"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782A00" w:rsidRPr="00C825D6" w:rsidTr="00782A00">
        <w:tc>
          <w:tcPr>
            <w:tcW w:w="384" w:type="pct"/>
            <w:vMerge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69" w:type="pct"/>
          </w:tcPr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Theo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quy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ắc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nhâ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5.2.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6</m:t>
                  </m:r>
                </m:sub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4</m:t>
                  </m:r>
                </m:sup>
              </m:sSubSup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= 3600 số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tự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nhiên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như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YCBT.</w:t>
            </w:r>
          </w:p>
        </w:tc>
        <w:tc>
          <w:tcPr>
            <w:tcW w:w="447" w:type="pct"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782A00" w:rsidRPr="00C825D6" w:rsidTr="00782A00">
        <w:tc>
          <w:tcPr>
            <w:tcW w:w="4553" w:type="pct"/>
            <w:gridSpan w:val="2"/>
          </w:tcPr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825D6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  <w:proofErr w:type="spellEnd"/>
            <w:r w:rsidRPr="00C825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5: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hộp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6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iê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bi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xanh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, 5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iê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bi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đỏ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4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iê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bi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àng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họ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ngẫu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nhiê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4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iê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bi.</w:t>
            </w:r>
          </w:p>
          <w:p w:rsidR="00782A00" w:rsidRPr="00C825D6" w:rsidRDefault="00782A00" w:rsidP="00782A00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bao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nhiêu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ách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họ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4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iê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bi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ùng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782A00" w:rsidRPr="00C825D6" w:rsidRDefault="00782A00" w:rsidP="00782A00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bao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nhiêu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ách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họ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4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iê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bi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đủ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ba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447" w:type="pct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1,5 </w:t>
            </w:r>
            <w:proofErr w:type="spellStart"/>
            <w:r w:rsidRPr="00C825D6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782A00" w:rsidRPr="00C825D6" w:rsidTr="00782A00">
        <w:tc>
          <w:tcPr>
            <w:tcW w:w="384" w:type="pct"/>
            <w:vMerge w:val="restart"/>
            <w:vAlign w:val="center"/>
          </w:tcPr>
          <w:p w:rsidR="00782A00" w:rsidRPr="00C825D6" w:rsidRDefault="00782A00" w:rsidP="00782A00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69" w:type="pct"/>
          </w:tcPr>
          <w:p w:rsidR="00782A00" w:rsidRPr="00C825D6" w:rsidRDefault="00782A00" w:rsidP="00782A00">
            <w:pPr>
              <w:spacing w:after="0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+TH1: 4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iê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bi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ùng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xanh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6</m:t>
                  </m:r>
                </m:sub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4</m:t>
                  </m:r>
                </m:sup>
              </m:sSubSup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cách ch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ọn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.</w:t>
            </w:r>
          </w:p>
          <w:p w:rsidR="00782A00" w:rsidRPr="00C825D6" w:rsidRDefault="00782A00" w:rsidP="00782A00">
            <w:pPr>
              <w:spacing w:after="0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+TH2: </w:t>
            </w: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4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iê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bi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ùng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đỏ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5</m:t>
                  </m:r>
                </m:sub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4</m:t>
                  </m:r>
                </m:sup>
              </m:sSubSup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cách ch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ọn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. </w:t>
            </w:r>
          </w:p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+TH3: </w:t>
            </w: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4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iê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bi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ùng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àng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4</m:t>
                  </m:r>
                </m:sub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4</m:t>
                  </m:r>
                </m:sup>
              </m:sSubSup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cách ch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ọn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. </w:t>
            </w:r>
          </w:p>
        </w:tc>
        <w:tc>
          <w:tcPr>
            <w:tcW w:w="447" w:type="pct"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</w:tc>
      </w:tr>
      <w:tr w:rsidR="00782A00" w:rsidRPr="00C825D6" w:rsidTr="00782A00">
        <w:tc>
          <w:tcPr>
            <w:tcW w:w="384" w:type="pct"/>
            <w:vMerge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69" w:type="pct"/>
          </w:tcPr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Theo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quy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ắc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ộng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: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5</m:t>
                  </m:r>
                </m:sub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4</m:t>
                  </m:r>
                </m:sup>
              </m:sSubSup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 </m:t>
              </m:r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+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6</m:t>
                  </m:r>
                </m:sub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4</m:t>
                  </m:r>
                </m:sup>
              </m:sSubSup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+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4</m:t>
                  </m:r>
                </m:sub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4</m:t>
                  </m:r>
                </m:sup>
              </m:sSubSup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=  21 cách ch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ọn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4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viên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bi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cùng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màu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447" w:type="pct"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782A00" w:rsidRPr="00C825D6" w:rsidTr="00782A00">
        <w:tc>
          <w:tcPr>
            <w:tcW w:w="384" w:type="pct"/>
            <w:vMerge w:val="restart"/>
            <w:vAlign w:val="center"/>
          </w:tcPr>
          <w:p w:rsidR="00782A00" w:rsidRPr="00C825D6" w:rsidRDefault="00782A00" w:rsidP="00782A00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69" w:type="pct"/>
          </w:tcPr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+TH1: 1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iê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bi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đỏ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, 1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iê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bi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xanh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, 2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iê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bi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àng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5.6.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4</m:t>
                  </m:r>
                </m:sub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bSup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= 180  cách ch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ọn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447" w:type="pct"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782A00" w:rsidRPr="00C825D6" w:rsidTr="00782A00">
        <w:trPr>
          <w:trHeight w:val="86"/>
        </w:trPr>
        <w:tc>
          <w:tcPr>
            <w:tcW w:w="384" w:type="pct"/>
            <w:vMerge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69" w:type="pct"/>
          </w:tcPr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+TH2: 1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iê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bi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đỏ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, 2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iê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bi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xanh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, 1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iê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bi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àng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5.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6</m:t>
                  </m:r>
                </m:sub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bSup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. 4 = 300 cách ch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ọn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447" w:type="pct"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782A00" w:rsidRPr="00C825D6" w:rsidTr="00782A00">
        <w:tc>
          <w:tcPr>
            <w:tcW w:w="384" w:type="pct"/>
            <w:vMerge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69" w:type="pct"/>
          </w:tcPr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+TH3: 2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iê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bi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đỏ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, 1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iê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bi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xanh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, 1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iê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bi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àng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782A00" w:rsidRPr="00C825D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5</m:t>
                  </m:r>
                </m:sub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bSup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.6.4 = 240 cách ch</w:t>
            </w:r>
            <w:proofErr w:type="spellStart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ọn</w:t>
            </w:r>
            <w:proofErr w:type="spellEnd"/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447" w:type="pct"/>
            <w:vMerge w:val="restart"/>
            <w:vAlign w:val="center"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782A00" w:rsidRPr="00005936" w:rsidTr="00782A00">
        <w:tc>
          <w:tcPr>
            <w:tcW w:w="384" w:type="pct"/>
            <w:vMerge/>
          </w:tcPr>
          <w:p w:rsidR="00782A00" w:rsidRPr="00C825D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69" w:type="pct"/>
          </w:tcPr>
          <w:p w:rsidR="00782A00" w:rsidRPr="00005936" w:rsidRDefault="00782A00" w:rsidP="00782A0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Theo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quy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tắc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ộng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: 5.6.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4</m:t>
                  </m:r>
                </m:sub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bSup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+ 5.4</w:t>
            </w:r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6</m:t>
                  </m:r>
                </m:sub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bSup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+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5</m:t>
                  </m:r>
                </m:sub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bSup>
            </m:oMath>
            <w:r w:rsidRPr="00C825D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.6.4 =  720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ách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họ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4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viên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bi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đủ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ba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màu</w:t>
            </w:r>
            <w:proofErr w:type="spellEnd"/>
            <w:r w:rsidRPr="00C825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447" w:type="pct"/>
            <w:vMerge/>
          </w:tcPr>
          <w:p w:rsidR="00782A00" w:rsidRPr="00005936" w:rsidRDefault="00782A00" w:rsidP="00782A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EB1E0E" w:rsidRPr="00461C31" w:rsidRDefault="00EB1E0E" w:rsidP="00EB1E0E">
      <w:pPr>
        <w:rPr>
          <w:rFonts w:ascii="Times New Roman" w:hAnsi="Times New Roman" w:cs="Times New Roman"/>
          <w:b/>
          <w:sz w:val="28"/>
          <w:szCs w:val="28"/>
        </w:rPr>
      </w:pPr>
      <w:r w:rsidRPr="00461C31">
        <w:rPr>
          <w:rFonts w:ascii="Times New Roman" w:hAnsi="Times New Roman" w:cs="Times New Roman"/>
          <w:b/>
          <w:sz w:val="28"/>
          <w:szCs w:val="28"/>
        </w:rPr>
        <w:t xml:space="preserve">II. PHẦN TỰ LUẬN: (7 </w:t>
      </w:r>
      <w:proofErr w:type="spellStart"/>
      <w:r w:rsidRPr="00461C31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461C31">
        <w:rPr>
          <w:rFonts w:ascii="Times New Roman" w:hAnsi="Times New Roman" w:cs="Times New Roman"/>
          <w:b/>
          <w:sz w:val="28"/>
          <w:szCs w:val="28"/>
        </w:rPr>
        <w:t>)</w:t>
      </w:r>
    </w:p>
    <w:tbl>
      <w:tblPr>
        <w:tblStyle w:val="TableGrid"/>
        <w:tblW w:w="5913" w:type="pct"/>
        <w:tblInd w:w="-714" w:type="dxa"/>
        <w:tblLook w:val="04A0" w:firstRow="1" w:lastRow="0" w:firstColumn="1" w:lastColumn="0" w:noHBand="0" w:noVBand="1"/>
      </w:tblPr>
      <w:tblGrid>
        <w:gridCol w:w="1134"/>
        <w:gridCol w:w="8930"/>
        <w:gridCol w:w="993"/>
      </w:tblGrid>
      <w:tr w:rsidR="00EB1E0E" w:rsidRPr="00147FD1" w:rsidTr="00147FD1">
        <w:tc>
          <w:tcPr>
            <w:tcW w:w="513" w:type="pct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147FD1">
              <w:rPr>
                <w:rFonts w:ascii="Times New Roman" w:hAnsi="Times New Roman" w:cs="Times New Roman"/>
                <w:b/>
                <w:sz w:val="24"/>
                <w:szCs w:val="24"/>
              </w:rPr>
              <w:t>Bài</w:t>
            </w:r>
            <w:proofErr w:type="spellEnd"/>
          </w:p>
        </w:tc>
        <w:tc>
          <w:tcPr>
            <w:tcW w:w="4038" w:type="pct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147FD1">
              <w:rPr>
                <w:rFonts w:ascii="Times New Roman" w:hAnsi="Times New Roman" w:cs="Times New Roman"/>
                <w:b/>
                <w:sz w:val="24"/>
                <w:szCs w:val="24"/>
              </w:rPr>
              <w:t>Nội</w:t>
            </w:r>
            <w:proofErr w:type="spellEnd"/>
            <w:r w:rsidRPr="00147FD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dung </w:t>
            </w:r>
          </w:p>
        </w:tc>
        <w:tc>
          <w:tcPr>
            <w:tcW w:w="449" w:type="pct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147FD1">
              <w:rPr>
                <w:rFonts w:ascii="Times New Roman" w:hAnsi="Times New Roman" w:cs="Times New Roman"/>
                <w:b/>
                <w:sz w:val="24"/>
                <w:szCs w:val="24"/>
              </w:rPr>
              <w:t>Biểu</w:t>
            </w:r>
            <w:proofErr w:type="spellEnd"/>
            <w:r w:rsidRPr="00147FD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  <w:proofErr w:type="spellEnd"/>
          </w:p>
        </w:tc>
      </w:tr>
      <w:tr w:rsidR="00EB1E0E" w:rsidRPr="00147FD1" w:rsidTr="00EB1E0E">
        <w:tc>
          <w:tcPr>
            <w:tcW w:w="4551" w:type="pct"/>
            <w:gridSpan w:val="2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7FD1">
              <w:rPr>
                <w:rFonts w:ascii="Times New Roman" w:hAnsi="Times New Roman" w:cs="Times New Roman"/>
                <w:b/>
                <w:sz w:val="24"/>
                <w:szCs w:val="24"/>
              </w:rPr>
              <w:t>Bài</w:t>
            </w:r>
            <w:proofErr w:type="spellEnd"/>
            <w:r w:rsidRPr="00147FD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1: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rong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ặt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phẳng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147F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50" w:dyaOrig="315">
                <v:shape id="_x0000_i4544" type="#_x0000_t75" style="width:22.45pt;height:15.15pt" o:ole="">
                  <v:imagedata r:id="rId5" o:title=""/>
                </v:shape>
                <o:OLEObject Type="Embed" ProgID="Equation.DSMT4" ShapeID="_x0000_i4544" DrawAspect="Content" ObjectID="_1741023934" r:id="rId30"/>
              </w:objec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ho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147F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380">
                <v:shape id="_x0000_i4545" type="#_x0000_t75" style="width:35.75pt;height:18.8pt" o:ole="">
                  <v:imagedata r:id="rId31" o:title=""/>
                </v:shape>
                <o:OLEObject Type="Embed" ProgID="Equation.DSMT4" ShapeID="_x0000_i4545" DrawAspect="Content" ObjectID="_1741023935" r:id="rId32"/>
              </w:object>
            </w: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147F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80">
                <v:shape id="_x0000_i4546" type="#_x0000_t75" style="width:62.35pt;height:18.8pt" o:ole="">
                  <v:imagedata r:id="rId33" o:title=""/>
                </v:shape>
                <o:OLEObject Type="Embed" ProgID="Equation.DSMT4" ShapeID="_x0000_i4546" DrawAspect="Content" ObjectID="_1741023936" r:id="rId34"/>
              </w:object>
            </w:r>
          </w:p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a)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ìm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ọa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độ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47FD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340">
                <v:shape id="_x0000_i4547" type="#_x0000_t75" style="width:10.1pt;height:16.95pt" o:ole="">
                  <v:imagedata r:id="rId11" o:title=""/>
                </v:shape>
                <o:OLEObject Type="Embed" ProgID="Equation.DSMT4" ShapeID="_x0000_i4547" DrawAspect="Content" ObjectID="_1741023937" r:id="rId35"/>
              </w:object>
            </w: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47FD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340">
                <v:shape id="_x0000_i4548" type="#_x0000_t75" style="width:10.1pt;height:16.95pt" o:ole="">
                  <v:imagedata r:id="rId13" o:title=""/>
                </v:shape>
                <o:OLEObject Type="Embed" ProgID="Equation.DSMT4" ShapeID="_x0000_i4548" DrawAspect="Content" ObjectID="_1741023938" r:id="rId36"/>
              </w:object>
            </w: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ìm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ọa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độ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éc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ơ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47FD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340">
                <v:shape id="_x0000_i4549" type="#_x0000_t75" style="width:16.05pt;height:16.95pt" o:ole="">
                  <v:imagedata r:id="rId15" o:title=""/>
                </v:shape>
                <o:OLEObject Type="Embed" ProgID="Equation.DSMT4" ShapeID="_x0000_i4549" DrawAspect="Content" ObjectID="_1741023939" r:id="rId37"/>
              </w:object>
            </w:r>
            <w:r w:rsidRPr="00147FD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340">
                <v:shape id="_x0000_i4550" type="#_x0000_t75" style="width:22pt;height:16.95pt" o:ole="">
                  <v:imagedata r:id="rId17" o:title=""/>
                </v:shape>
                <o:OLEObject Type="Embed" ProgID="Equation.DSMT4" ShapeID="_x0000_i4550" DrawAspect="Content" ObjectID="_1741023940" r:id="rId38"/>
              </w:object>
            </w: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49" w:type="pct"/>
            <w:vAlign w:val="center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 </w:t>
            </w:r>
            <w:proofErr w:type="spellStart"/>
            <w:r w:rsidRPr="00147FD1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  <w:proofErr w:type="spellEnd"/>
          </w:p>
        </w:tc>
      </w:tr>
      <w:tr w:rsidR="00EB1E0E" w:rsidRPr="00147FD1" w:rsidTr="00147FD1">
        <w:tc>
          <w:tcPr>
            <w:tcW w:w="513" w:type="pct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</w:p>
        </w:tc>
        <w:tc>
          <w:tcPr>
            <w:tcW w:w="4038" w:type="pct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340">
                <v:shape id="_x0000_i4551" type="#_x0000_t75" style="width:10.1pt;height:16.95pt" o:ole="">
                  <v:imagedata r:id="rId11" o:title=""/>
                </v:shape>
                <o:OLEObject Type="Embed" ProgID="Equation.DSMT4" ShapeID="_x0000_i4551" DrawAspect="Content" ObjectID="_1741023941" r:id="rId39"/>
              </w:object>
            </w: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= (0;5); </w:t>
            </w:r>
            <w:r w:rsidRPr="00147FD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340">
                <v:shape id="_x0000_i4552" type="#_x0000_t75" style="width:10.1pt;height:16.95pt" o:ole="">
                  <v:imagedata r:id="rId13" o:title=""/>
                </v:shape>
                <o:OLEObject Type="Embed" ProgID="Equation.DSMT4" ShapeID="_x0000_i4552" DrawAspect="Content" ObjectID="_1741023942" r:id="rId40"/>
              </w:object>
            </w: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=(3;-13)</w:t>
            </w:r>
          </w:p>
        </w:tc>
        <w:tc>
          <w:tcPr>
            <w:tcW w:w="449" w:type="pct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</w:tc>
      </w:tr>
      <w:tr w:rsidR="00EB1E0E" w:rsidRPr="00147FD1" w:rsidTr="00147FD1">
        <w:tc>
          <w:tcPr>
            <w:tcW w:w="513" w:type="pct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</w:p>
        </w:tc>
        <w:tc>
          <w:tcPr>
            <w:tcW w:w="4038" w:type="pct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340">
                <v:shape id="_x0000_i4553" type="#_x0000_t75" style="width:16.05pt;height:16.95pt" o:ole="">
                  <v:imagedata r:id="rId15" o:title=""/>
                </v:shape>
                <o:OLEObject Type="Embed" ProgID="Equation.DSMT4" ShapeID="_x0000_i4553" DrawAspect="Content" ObjectID="_1741023943" r:id="rId41"/>
              </w:object>
            </w:r>
            <w:r w:rsidRPr="00147FD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340">
                <v:shape id="_x0000_i4554" type="#_x0000_t75" style="width:22pt;height:16.95pt" o:ole="">
                  <v:imagedata r:id="rId17" o:title=""/>
                </v:shape>
                <o:OLEObject Type="Embed" ProgID="Equation.DSMT4" ShapeID="_x0000_i4554" DrawAspect="Content" ObjectID="_1741023944" r:id="rId42"/>
              </w:object>
            </w: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= (-15;80)</w:t>
            </w:r>
          </w:p>
        </w:tc>
        <w:tc>
          <w:tcPr>
            <w:tcW w:w="449" w:type="pct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</w:tc>
      </w:tr>
      <w:tr w:rsidR="00EB1E0E" w:rsidRPr="00147FD1" w:rsidTr="00EB1E0E">
        <w:tc>
          <w:tcPr>
            <w:tcW w:w="4551" w:type="pct"/>
            <w:gridSpan w:val="2"/>
            <w:vAlign w:val="center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7FD1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Bài</w:t>
            </w:r>
            <w:proofErr w:type="spellEnd"/>
            <w:r w:rsidRPr="00147FD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2: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rong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ặt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phẳng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147F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50" w:dyaOrig="315">
                <v:shape id="_x0000_i4555" type="#_x0000_t75" style="width:22.45pt;height:15.15pt" o:ole="">
                  <v:imagedata r:id="rId5" o:title=""/>
                </v:shape>
                <o:OLEObject Type="Embed" ProgID="Equation.DSMT4" ShapeID="_x0000_i4555" DrawAspect="Content" ObjectID="_1741023945" r:id="rId43"/>
              </w:object>
            </w:r>
            <w:r w:rsidRPr="00147FD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,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ho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47FD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tam giác ABC có </w:t>
            </w: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A(1;-</w:t>
            </w:r>
            <w:r w:rsidRPr="00147FD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</w:t>
            </w: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), B(</w:t>
            </w:r>
            <w:r w:rsidRPr="00147FD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</w:t>
            </w: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;0), C(3;4).</w:t>
            </w:r>
          </w:p>
          <w:p w:rsidR="00EB1E0E" w:rsidRPr="00147FD1" w:rsidRDefault="00EB1E0E" w:rsidP="00EB1E0E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iết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phương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rình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ổng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quát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ạnh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AC.</w:t>
            </w:r>
          </w:p>
          <w:p w:rsidR="00EB1E0E" w:rsidRPr="00147FD1" w:rsidRDefault="00EB1E0E" w:rsidP="00EB1E0E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ính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hiều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ao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BK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tam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giác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ABC.</w:t>
            </w:r>
          </w:p>
          <w:p w:rsidR="00EB1E0E" w:rsidRPr="00147FD1" w:rsidRDefault="00EB1E0E" w:rsidP="00EB1E0E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ính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diệ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ích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tam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giác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ABC.</w:t>
            </w:r>
          </w:p>
        </w:tc>
        <w:tc>
          <w:tcPr>
            <w:tcW w:w="449" w:type="pct"/>
            <w:vAlign w:val="center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,5 </w:t>
            </w:r>
            <w:proofErr w:type="spellStart"/>
            <w:r w:rsidRPr="00147FD1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  <w:proofErr w:type="spellEnd"/>
          </w:p>
        </w:tc>
      </w:tr>
      <w:tr w:rsidR="00EB1E0E" w:rsidRPr="00147FD1" w:rsidTr="00147FD1">
        <w:tc>
          <w:tcPr>
            <w:tcW w:w="513" w:type="pct"/>
            <w:vMerge w:val="restart"/>
            <w:vAlign w:val="center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4038" w:type="pct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80" w:dyaOrig="380">
                <v:shape id="_x0000_i4556" type="#_x0000_t75" style="width:59.15pt;height:18.8pt" o:ole="">
                  <v:imagedata r:id="rId24" o:title=""/>
                </v:shape>
                <o:OLEObject Type="Embed" ProgID="Equation.DSMT4" ShapeID="_x0000_i4556" DrawAspect="Content" ObjectID="_1741023946" r:id="rId44"/>
              </w:object>
            </w:r>
          </w:p>
        </w:tc>
        <w:tc>
          <w:tcPr>
            <w:tcW w:w="449" w:type="pct"/>
            <w:vMerge w:val="restart"/>
            <w:vAlign w:val="center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</w:tc>
      </w:tr>
      <w:tr w:rsidR="00EB1E0E" w:rsidRPr="00147FD1" w:rsidTr="00147FD1">
        <w:tc>
          <w:tcPr>
            <w:tcW w:w="513" w:type="pct"/>
            <w:vMerge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8" w:type="pct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éc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ơ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pháp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uyế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AC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47FD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340">
                <v:shape id="_x0000_i4557" type="#_x0000_t75" style="width:10.1pt;height:16.95pt" o:ole="">
                  <v:imagedata r:id="rId11" o:title=""/>
                </v:shape>
                <o:OLEObject Type="Embed" ProgID="Equation.DSMT4" ShapeID="_x0000_i4557" DrawAspect="Content" ObjectID="_1741023947" r:id="rId45"/>
              </w:object>
            </w: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= (5;-2)</w:t>
            </w:r>
          </w:p>
        </w:tc>
        <w:tc>
          <w:tcPr>
            <w:tcW w:w="449" w:type="pct"/>
            <w:vMerge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B1E0E" w:rsidRPr="00147FD1" w:rsidTr="00147FD1">
        <w:tc>
          <w:tcPr>
            <w:tcW w:w="513" w:type="pct"/>
            <w:vMerge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8" w:type="pct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(AC): 5(x-1) - 2(y+1) = 0</w:t>
            </w:r>
          </w:p>
        </w:tc>
        <w:tc>
          <w:tcPr>
            <w:tcW w:w="449" w:type="pct"/>
            <w:vMerge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B1E0E" w:rsidRPr="00147FD1" w:rsidTr="00147FD1">
        <w:tc>
          <w:tcPr>
            <w:tcW w:w="513" w:type="pct"/>
            <w:vMerge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8" w:type="pct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⟺ </m:t>
              </m:r>
            </m:oMath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(AC): 5x-2y-7 = 0</w:t>
            </w:r>
          </w:p>
        </w:tc>
        <w:tc>
          <w:tcPr>
            <w:tcW w:w="449" w:type="pct"/>
            <w:vMerge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B1E0E" w:rsidRPr="00147FD1" w:rsidTr="00147FD1">
        <w:tc>
          <w:tcPr>
            <w:tcW w:w="513" w:type="pct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</w:p>
        </w:tc>
        <w:tc>
          <w:tcPr>
            <w:tcW w:w="4038" w:type="pct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BK = d(B,AC)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9</m:t>
                      </m:r>
                    </m:e>
                  </m:rad>
                </m:den>
              </m:f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49" w:type="pct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</w:tc>
      </w:tr>
      <w:tr w:rsidR="00EB1E0E" w:rsidRPr="00147FD1" w:rsidTr="00147FD1">
        <w:tc>
          <w:tcPr>
            <w:tcW w:w="513" w:type="pct"/>
            <w:vMerge w:val="restart"/>
            <w:vAlign w:val="center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4038" w:type="pct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AC =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9</m:t>
                  </m:r>
                </m:e>
              </m:rad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. </w:t>
            </w:r>
          </w:p>
        </w:tc>
        <w:tc>
          <w:tcPr>
            <w:tcW w:w="449" w:type="pct"/>
            <w:vMerge w:val="restart"/>
            <w:vAlign w:val="center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</w:tc>
      </w:tr>
      <w:tr w:rsidR="00EB1E0E" w:rsidRPr="00147FD1" w:rsidTr="00147FD1">
        <w:tc>
          <w:tcPr>
            <w:tcW w:w="513" w:type="pct"/>
            <w:vMerge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8" w:type="pct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diệ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ích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tam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giác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ABC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S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.BK.AC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.</m:t>
              </m:r>
            </m:oMath>
          </w:p>
        </w:tc>
        <w:tc>
          <w:tcPr>
            <w:tcW w:w="449" w:type="pct"/>
            <w:vMerge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B1E0E" w:rsidRPr="00147FD1" w:rsidTr="00EB1E0E">
        <w:tc>
          <w:tcPr>
            <w:tcW w:w="4551" w:type="pct"/>
            <w:gridSpan w:val="2"/>
          </w:tcPr>
          <w:p w:rsidR="00EB1E0E" w:rsidRPr="00147FD1" w:rsidRDefault="00EB1E0E" w:rsidP="00BA330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 w:rsidRPr="00147FD1">
              <w:rPr>
                <w:rFonts w:ascii="Times New Roman" w:hAnsi="Times New Roman" w:cs="Times New Roman"/>
                <w:b/>
                <w:sz w:val="24"/>
                <w:szCs w:val="24"/>
              </w:rPr>
              <w:t>Bài</w:t>
            </w:r>
            <w:proofErr w:type="spellEnd"/>
            <w:r w:rsidRPr="00147FD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3: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  <w:lang w:val="fr-FR"/>
              </w:rPr>
              <w:t>Trong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  <w:lang w:val="fr-FR"/>
              </w:rPr>
              <w:t>mặt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  <w:lang w:val="fr-FR"/>
              </w:rPr>
              <w:t>phẳng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  <w:lang w:val="fr-FR"/>
              </w:rPr>
              <w:t xml:space="preserve"> </w:t>
            </w:r>
            <w:r w:rsidRPr="00147FD1">
              <w:rPr>
                <w:rFonts w:ascii="Times New Roman" w:hAnsi="Times New Roman" w:cs="Times New Roman"/>
                <w:spacing w:val="-8"/>
                <w:position w:val="-10"/>
                <w:sz w:val="24"/>
                <w:szCs w:val="24"/>
              </w:rPr>
              <w:object w:dxaOrig="450" w:dyaOrig="315">
                <v:shape id="_x0000_i4558" type="#_x0000_t75" style="width:22.45pt;height:15.15pt" o:ole="">
                  <v:imagedata r:id="rId5" o:title=""/>
                </v:shape>
                <o:OLEObject Type="Embed" ProgID="Equation.DSMT4" ShapeID="_x0000_i4558" DrawAspect="Content" ObjectID="_1741023948" r:id="rId46"/>
              </w:objec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cho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hai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đường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thẳng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: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=2+3t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=-1-4t</m:t>
                      </m:r>
                    </m:e>
                  </m:eqArr>
                </m:e>
              </m:d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và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: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x=2- 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ra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y=1+t      </m:t>
                      </m:r>
                    </m:e>
                  </m:eqArr>
                </m:e>
              </m:d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.</w:t>
            </w:r>
          </w:p>
          <w:p w:rsidR="00EB1E0E" w:rsidRPr="00147FD1" w:rsidRDefault="00EB1E0E" w:rsidP="00EB1E0E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ính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osi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góc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giữa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hai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hẳng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và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EB1E0E" w:rsidRPr="00147FD1" w:rsidRDefault="00EB1E0E" w:rsidP="00EB1E0E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Viết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phương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trình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đường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thẳng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147FD1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d</w:t>
            </w:r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đi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qua A(2;5)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và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vuông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góc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với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đường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thẳng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EB1E0E" w:rsidRPr="00147FD1" w:rsidRDefault="00EB1E0E" w:rsidP="00EB1E0E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Cho </w:t>
            </w:r>
            <w:proofErr w:type="gram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M(</w:t>
            </w:r>
            <w:proofErr w:type="gram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1;1)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và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N(-4;2).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Tìm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tọa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độ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điểm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P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trên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sao cho PM + PN đ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ạt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giá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trị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nhỏ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nhất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49" w:type="pct"/>
            <w:vAlign w:val="center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 </w:t>
            </w:r>
            <w:proofErr w:type="spellStart"/>
            <w:r w:rsidRPr="00147FD1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  <w:proofErr w:type="spellEnd"/>
          </w:p>
        </w:tc>
      </w:tr>
      <w:tr w:rsidR="00EB1E0E" w:rsidRPr="00147FD1" w:rsidTr="00147FD1">
        <w:tc>
          <w:tcPr>
            <w:tcW w:w="513" w:type="pct"/>
            <w:vMerge w:val="restart"/>
            <w:vAlign w:val="center"/>
          </w:tcPr>
          <w:p w:rsidR="00EB1E0E" w:rsidRPr="00147FD1" w:rsidRDefault="00EB1E0E" w:rsidP="00EB1E0E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8" w:type="pct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VTCP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là </w:t>
            </w:r>
            <w:r w:rsidRPr="00147FD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340">
                <v:shape id="_x0000_i4559" type="#_x0000_t75" style="width:10.1pt;height:16.95pt" o:ole="">
                  <v:imagedata r:id="rId11" o:title=""/>
                </v:shape>
                <o:OLEObject Type="Embed" ProgID="Equation.DSMT4" ShapeID="_x0000_i4559" DrawAspect="Content" ObjectID="_1741023949" r:id="rId47"/>
              </w:object>
            </w: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= (3;-4). VTCP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là </w:t>
            </w:r>
            <w:r w:rsidRPr="00147FD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340">
                <v:shape id="_x0000_i4560" type="#_x0000_t75" style="width:10.1pt;height:16.95pt" o:ole="">
                  <v:imagedata r:id="rId13" o:title=""/>
                </v:shape>
                <o:OLEObject Type="Embed" ProgID="Equation.DSMT4" ShapeID="_x0000_i4560" DrawAspect="Content" ObjectID="_1741023950" r:id="rId48"/>
              </w:object>
            </w: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= (-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rad>
            </m:oMath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;1).</w:t>
            </w:r>
          </w:p>
        </w:tc>
        <w:tc>
          <w:tcPr>
            <w:tcW w:w="449" w:type="pct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</w:tc>
      </w:tr>
      <w:tr w:rsidR="00EB1E0E" w:rsidRPr="00147FD1" w:rsidTr="00147FD1">
        <w:tc>
          <w:tcPr>
            <w:tcW w:w="513" w:type="pct"/>
            <w:vMerge/>
            <w:vAlign w:val="center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8" w:type="pct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os(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)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</m:ra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4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0</m:t>
                  </m:r>
                </m:den>
              </m:f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449" w:type="pct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</w:tc>
      </w:tr>
      <w:tr w:rsidR="00EB1E0E" w:rsidRPr="00147FD1" w:rsidTr="00147FD1">
        <w:tc>
          <w:tcPr>
            <w:tcW w:w="513" w:type="pct"/>
            <w:vMerge w:val="restart"/>
            <w:vAlign w:val="center"/>
          </w:tcPr>
          <w:p w:rsidR="00EB1E0E" w:rsidRPr="00147FD1" w:rsidRDefault="00EB1E0E" w:rsidP="00EB1E0E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8" w:type="pct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VTCP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là VTPT c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ủa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147FD1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d .</w:t>
            </w:r>
          </w:p>
        </w:tc>
        <w:tc>
          <w:tcPr>
            <w:tcW w:w="449" w:type="pct"/>
            <w:vMerge w:val="restart"/>
            <w:vAlign w:val="center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</w:tc>
      </w:tr>
      <w:tr w:rsidR="00EB1E0E" w:rsidRPr="00147FD1" w:rsidTr="00147FD1">
        <w:tc>
          <w:tcPr>
            <w:tcW w:w="513" w:type="pct"/>
            <w:vMerge/>
            <w:vAlign w:val="center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8" w:type="pct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Phương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trình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đường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thẳng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147FD1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d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là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: 3(x-2) – 4(y-5) = 0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⟺</m:t>
              </m:r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3x - 4y + 14 = 0.</w:t>
            </w:r>
          </w:p>
        </w:tc>
        <w:tc>
          <w:tcPr>
            <w:tcW w:w="449" w:type="pct"/>
            <w:vMerge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B1E0E" w:rsidRPr="00147FD1" w:rsidTr="00147FD1">
        <w:tc>
          <w:tcPr>
            <w:tcW w:w="513" w:type="pct"/>
            <w:vMerge w:val="restart"/>
            <w:vAlign w:val="center"/>
          </w:tcPr>
          <w:p w:rsidR="00EB1E0E" w:rsidRPr="00147FD1" w:rsidRDefault="00EB1E0E" w:rsidP="00EB1E0E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8" w:type="pct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: 4x + 3y – 5 = 0.</w:t>
            </w:r>
          </w:p>
        </w:tc>
        <w:tc>
          <w:tcPr>
            <w:tcW w:w="449" w:type="pct"/>
            <w:vMerge w:val="restart"/>
            <w:vAlign w:val="center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  <w:tr w:rsidR="00EB1E0E" w:rsidRPr="00147FD1" w:rsidTr="00147FD1">
        <w:tc>
          <w:tcPr>
            <w:tcW w:w="513" w:type="pct"/>
            <w:vMerge/>
            <w:vAlign w:val="center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8" w:type="pct"/>
          </w:tcPr>
          <w:p w:rsidR="00EB1E0E" w:rsidRPr="00147FD1" w:rsidRDefault="00EB1E0E" w:rsidP="00BA330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Nhậ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xét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M, N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nằm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khác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phía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ới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</w:t>
            </w:r>
          </w:p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MP + NP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≥</m:t>
              </m:r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MN. D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ấu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“=”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xảy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ra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khi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M, N, P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thẳng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hàng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và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P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nằm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giữa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M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và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N. </w:t>
            </w:r>
          </w:p>
        </w:tc>
        <w:tc>
          <w:tcPr>
            <w:tcW w:w="449" w:type="pct"/>
            <w:vMerge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B1E0E" w:rsidRPr="00147FD1" w:rsidTr="00147FD1">
        <w:tc>
          <w:tcPr>
            <w:tcW w:w="513" w:type="pct"/>
            <w:vMerge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8" w:type="pct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ì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P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nằm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rê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hẳng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oMath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nên P là giao đi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ểm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và MN.</w:t>
            </w:r>
          </w:p>
        </w:tc>
        <w:tc>
          <w:tcPr>
            <w:tcW w:w="449" w:type="pct"/>
            <w:vMerge w:val="restart"/>
            <w:vAlign w:val="center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  <w:tr w:rsidR="00EB1E0E" w:rsidRPr="00147FD1" w:rsidTr="00147FD1">
        <w:tc>
          <w:tcPr>
            <w:tcW w:w="513" w:type="pct"/>
            <w:vMerge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8" w:type="pct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ìm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được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P(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7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;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9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7</m:t>
                  </m:r>
                </m:den>
              </m:f>
            </m:oMath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</w:tc>
        <w:tc>
          <w:tcPr>
            <w:tcW w:w="449" w:type="pct"/>
            <w:vMerge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B1E0E" w:rsidRPr="00147FD1" w:rsidTr="00EB1E0E">
        <w:tc>
          <w:tcPr>
            <w:tcW w:w="4551" w:type="pct"/>
            <w:gridSpan w:val="2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147FD1">
              <w:rPr>
                <w:rFonts w:ascii="Times New Roman" w:hAnsi="Times New Roman" w:cs="Times New Roman"/>
                <w:b/>
                <w:sz w:val="24"/>
                <w:szCs w:val="24"/>
              </w:rPr>
              <w:t>Bài</w:t>
            </w:r>
            <w:proofErr w:type="spellEnd"/>
            <w:r w:rsidRPr="00147FD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4: </w:t>
            </w:r>
          </w:p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ừ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ập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ự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nhiê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{1,2,3,4,5,6,7,8,9}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lập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được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ất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ả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bao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nhiêu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ự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nhiê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7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hữ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đôi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một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khác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nhau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B1E0E" w:rsidRPr="00147FD1" w:rsidRDefault="00EB1E0E" w:rsidP="00BA330B">
            <w:pPr>
              <w:tabs>
                <w:tab w:val="left" w:pos="992"/>
              </w:tabs>
              <w:spacing w:before="120"/>
              <w:jc w:val="both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b)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Có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bao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nhiêu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số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tự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nhiên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gồm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7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chữ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số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khác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nhau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đôi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một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,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trong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đó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chữ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số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2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đứng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liền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giữa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hai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chữ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số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1 </w:t>
            </w:r>
            <w:proofErr w:type="spellStart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và</w:t>
            </w:r>
            <w:proofErr w:type="spellEnd"/>
            <w:r w:rsidRPr="00147FD1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 xml:space="preserve"> 3.</w:t>
            </w:r>
          </w:p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1 </w:t>
            </w:r>
            <w:proofErr w:type="spellStart"/>
            <w:r w:rsidRPr="00147FD1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  <w:proofErr w:type="spellEnd"/>
          </w:p>
        </w:tc>
      </w:tr>
      <w:tr w:rsidR="00EB1E0E" w:rsidRPr="00147FD1" w:rsidTr="00147FD1">
        <w:tc>
          <w:tcPr>
            <w:tcW w:w="513" w:type="pct"/>
            <w:vAlign w:val="center"/>
          </w:tcPr>
          <w:p w:rsidR="00EB1E0E" w:rsidRPr="00147FD1" w:rsidRDefault="00EB1E0E" w:rsidP="00EB1E0E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8" w:type="pct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ất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ả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9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sup>
              </m:sSubSup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181440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số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tự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nhiên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như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yêu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cầu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bài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toán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49" w:type="pct"/>
            <w:vAlign w:val="center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</w:tc>
      </w:tr>
      <w:tr w:rsidR="00EB1E0E" w:rsidRPr="00147FD1" w:rsidTr="00147FD1">
        <w:tc>
          <w:tcPr>
            <w:tcW w:w="513" w:type="pct"/>
            <w:vMerge w:val="restart"/>
            <w:vAlign w:val="center"/>
          </w:tcPr>
          <w:p w:rsidR="00EB1E0E" w:rsidRPr="00147FD1" w:rsidRDefault="00EB1E0E" w:rsidP="00EB1E0E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8" w:type="pct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5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ị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rí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đặt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ba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hữ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1,2,3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liề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nhau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ới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mỗi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ách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đặt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ba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hữ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rê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bSup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 360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cách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đặt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4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trong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6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chữ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số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còn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lại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vào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4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vị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trí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còn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lại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Vì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chữ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số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2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luôn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nằm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giữa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số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1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và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số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3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nên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có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hai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cách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đặt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hai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chữ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số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1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và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3.</w:t>
            </w:r>
          </w:p>
        </w:tc>
        <w:tc>
          <w:tcPr>
            <w:tcW w:w="449" w:type="pct"/>
            <w:vAlign w:val="center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  <w:tr w:rsidR="00EB1E0E" w:rsidRPr="00147FD1" w:rsidTr="00147FD1">
        <w:tc>
          <w:tcPr>
            <w:tcW w:w="513" w:type="pct"/>
            <w:vMerge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8" w:type="pct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Theo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quy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ắc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nhâ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5.2.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bSup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 3600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số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tự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nhiên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như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YCBT.</w:t>
            </w:r>
          </w:p>
        </w:tc>
        <w:tc>
          <w:tcPr>
            <w:tcW w:w="449" w:type="pct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  <w:tr w:rsidR="00EB1E0E" w:rsidRPr="00147FD1" w:rsidTr="00EB1E0E">
        <w:tc>
          <w:tcPr>
            <w:tcW w:w="4551" w:type="pct"/>
            <w:gridSpan w:val="2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7FD1">
              <w:rPr>
                <w:rFonts w:ascii="Times New Roman" w:hAnsi="Times New Roman" w:cs="Times New Roman"/>
                <w:b/>
                <w:sz w:val="24"/>
                <w:szCs w:val="24"/>
              </w:rPr>
              <w:t>Bài</w:t>
            </w:r>
            <w:proofErr w:type="spellEnd"/>
            <w:r w:rsidRPr="00147FD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5: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Một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hộp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5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iê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bi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xanh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, 6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iê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bi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đỏ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7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iê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bi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àng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họ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ngẫu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nhiê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4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iê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bi.</w:t>
            </w:r>
          </w:p>
          <w:p w:rsidR="00EB1E0E" w:rsidRPr="00147FD1" w:rsidRDefault="00EB1E0E" w:rsidP="00EB1E0E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bao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nhiêu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ách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họ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được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4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iê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bi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ùng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màu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B1E0E" w:rsidRPr="00147FD1" w:rsidRDefault="00EB1E0E" w:rsidP="00EB1E0E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bao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nhiêu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ách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họ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được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4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iê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bi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đủ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ba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màu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49" w:type="pct"/>
            <w:vAlign w:val="center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,5 </w:t>
            </w:r>
            <w:proofErr w:type="spellStart"/>
            <w:r w:rsidRPr="00147FD1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  <w:proofErr w:type="spellEnd"/>
          </w:p>
        </w:tc>
      </w:tr>
      <w:tr w:rsidR="00EB1E0E" w:rsidRPr="00147FD1" w:rsidTr="00147FD1">
        <w:tc>
          <w:tcPr>
            <w:tcW w:w="513" w:type="pct"/>
            <w:vMerge w:val="restart"/>
            <w:vAlign w:val="center"/>
          </w:tcPr>
          <w:p w:rsidR="00EB1E0E" w:rsidRPr="00147FD1" w:rsidRDefault="00EB1E0E" w:rsidP="00EB1E0E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8" w:type="pct"/>
          </w:tcPr>
          <w:p w:rsidR="00EB1E0E" w:rsidRPr="00147FD1" w:rsidRDefault="00EB1E0E" w:rsidP="00BA330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+TH1: 4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iê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bi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ùng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màu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xanh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bSup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5 cách.</w:t>
            </w:r>
          </w:p>
          <w:p w:rsidR="00EB1E0E" w:rsidRPr="00147FD1" w:rsidRDefault="00EB1E0E" w:rsidP="00BA330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+TH2: </w:t>
            </w: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4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iê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bi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ùng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màu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đỏ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bSup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15 cách. </w:t>
            </w:r>
          </w:p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+TH3: </w:t>
            </w: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4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iê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bi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ùng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màu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àng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bSup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35 cách. </w:t>
            </w:r>
          </w:p>
        </w:tc>
        <w:tc>
          <w:tcPr>
            <w:tcW w:w="449" w:type="pct"/>
            <w:vAlign w:val="center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</w:tc>
      </w:tr>
      <w:tr w:rsidR="00EB1E0E" w:rsidRPr="00147FD1" w:rsidTr="00147FD1">
        <w:tc>
          <w:tcPr>
            <w:tcW w:w="513" w:type="pct"/>
            <w:vMerge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8" w:type="pct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Theo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quy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ắc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ộng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: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bSup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+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bSup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+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bSup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55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cách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chọn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4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viên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bi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cùng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màu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49" w:type="pct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  <w:tr w:rsidR="00EB1E0E" w:rsidRPr="00147FD1" w:rsidTr="00147FD1">
        <w:tc>
          <w:tcPr>
            <w:tcW w:w="513" w:type="pct"/>
            <w:vMerge w:val="restart"/>
            <w:vAlign w:val="center"/>
          </w:tcPr>
          <w:p w:rsidR="00EB1E0E" w:rsidRPr="00147FD1" w:rsidRDefault="00EB1E0E" w:rsidP="00EB1E0E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8" w:type="pct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+TH1: 1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iê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bi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màu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đỏ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, 1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iê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bi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màu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xanh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, 2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iê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bi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màu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àng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5.6.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bSup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630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cách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49" w:type="pct"/>
            <w:vAlign w:val="center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  <w:tr w:rsidR="00EB1E0E" w:rsidRPr="00147FD1" w:rsidTr="00147FD1">
        <w:trPr>
          <w:trHeight w:val="86"/>
        </w:trPr>
        <w:tc>
          <w:tcPr>
            <w:tcW w:w="513" w:type="pct"/>
            <w:vMerge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8" w:type="pct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+TH2: 1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iê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bi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màu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đỏ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, 2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iê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bi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màu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xanh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, 1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iê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bi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màu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àng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6.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bSup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7 = 420 </w:t>
            </w:r>
            <w:proofErr w:type="spellStart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>cách</w:t>
            </w:r>
            <w:proofErr w:type="spellEnd"/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449" w:type="pct"/>
            <w:vAlign w:val="center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  <w:tr w:rsidR="00EB1E0E" w:rsidRPr="00147FD1" w:rsidTr="00147FD1">
        <w:tc>
          <w:tcPr>
            <w:tcW w:w="513" w:type="pct"/>
            <w:vMerge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8" w:type="pct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+TH3: 2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iê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bi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màu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đỏ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, 1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iê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bi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màu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xanh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, 1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iê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bi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màu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àng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bSup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5.7 = 525 cách. </w:t>
            </w:r>
          </w:p>
        </w:tc>
        <w:tc>
          <w:tcPr>
            <w:tcW w:w="449" w:type="pct"/>
            <w:vMerge w:val="restart"/>
            <w:vAlign w:val="center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  <w:tr w:rsidR="00EB1E0E" w:rsidRPr="00147FD1" w:rsidTr="00147FD1">
        <w:tc>
          <w:tcPr>
            <w:tcW w:w="513" w:type="pct"/>
            <w:vMerge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8" w:type="pct"/>
          </w:tcPr>
          <w:p w:rsidR="00EB1E0E" w:rsidRPr="00147FD1" w:rsidRDefault="00EB1E0E" w:rsidP="00BA33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Theo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quy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tắc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ộng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: 5.6.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bSup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+ </w:t>
            </w:r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bSup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7 +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bSup>
            </m:oMath>
            <w:r w:rsidRPr="00147FD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5.7 = 1575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ách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họ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được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4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viên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bi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đủ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ba</w:t>
            </w:r>
            <w:proofErr w:type="spellEnd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7FD1">
              <w:rPr>
                <w:rFonts w:ascii="Times New Roman" w:hAnsi="Times New Roman" w:cs="Times New Roman"/>
                <w:sz w:val="24"/>
                <w:szCs w:val="24"/>
              </w:rPr>
              <w:t>màu</w:t>
            </w:r>
            <w:proofErr w:type="spellEnd"/>
          </w:p>
        </w:tc>
        <w:tc>
          <w:tcPr>
            <w:tcW w:w="449" w:type="pct"/>
            <w:vMerge/>
            <w:vAlign w:val="center"/>
          </w:tcPr>
          <w:p w:rsidR="00EB1E0E" w:rsidRPr="00147FD1" w:rsidRDefault="00EB1E0E" w:rsidP="00BA33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B1E0E" w:rsidRPr="00147FD1" w:rsidRDefault="00EB1E0E" w:rsidP="00147FD1">
      <w:pPr>
        <w:jc w:val="center"/>
        <w:rPr>
          <w:rFonts w:ascii="Times New Roman" w:hAnsi="Times New Roman" w:cs="Times New Roman"/>
          <w:sz w:val="24"/>
          <w:szCs w:val="24"/>
        </w:rPr>
      </w:pPr>
    </w:p>
    <w:sectPr w:rsidR="00EB1E0E" w:rsidRPr="00147FD1" w:rsidSect="00782A00">
      <w:pgSz w:w="12240" w:h="15840"/>
      <w:pgMar w:top="567" w:right="1440" w:bottom="709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AE75D2"/>
    <w:multiLevelType w:val="hybridMultilevel"/>
    <w:tmpl w:val="704C8B82"/>
    <w:lvl w:ilvl="0" w:tplc="C44897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E434B5A"/>
    <w:multiLevelType w:val="hybridMultilevel"/>
    <w:tmpl w:val="5F746C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4F6031"/>
    <w:multiLevelType w:val="hybridMultilevel"/>
    <w:tmpl w:val="18221A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DB3F5E"/>
    <w:multiLevelType w:val="hybridMultilevel"/>
    <w:tmpl w:val="8F10CB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FD0476E"/>
    <w:multiLevelType w:val="hybridMultilevel"/>
    <w:tmpl w:val="6998704C"/>
    <w:lvl w:ilvl="0" w:tplc="71123C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109409B"/>
    <w:multiLevelType w:val="hybridMultilevel"/>
    <w:tmpl w:val="0360F992"/>
    <w:lvl w:ilvl="0" w:tplc="D99E0C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7A536CF"/>
    <w:multiLevelType w:val="hybridMultilevel"/>
    <w:tmpl w:val="A45E1E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0045544"/>
    <w:multiLevelType w:val="hybridMultilevel"/>
    <w:tmpl w:val="063458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96C112F"/>
    <w:multiLevelType w:val="hybridMultilevel"/>
    <w:tmpl w:val="066A7E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8"/>
  </w:num>
  <w:num w:numId="4">
    <w:abstractNumId w:val="0"/>
  </w:num>
  <w:num w:numId="5">
    <w:abstractNumId w:val="4"/>
  </w:num>
  <w:num w:numId="6">
    <w:abstractNumId w:val="5"/>
  </w:num>
  <w:num w:numId="7">
    <w:abstractNumId w:val="7"/>
  </w:num>
  <w:num w:numId="8">
    <w:abstractNumId w:val="6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9"/>
  <w:displayBackgroundShape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436F"/>
    <w:rsid w:val="0009764B"/>
    <w:rsid w:val="00147FD1"/>
    <w:rsid w:val="00181081"/>
    <w:rsid w:val="00782A00"/>
    <w:rsid w:val="00B25C85"/>
    <w:rsid w:val="00B718D0"/>
    <w:rsid w:val="00C30577"/>
    <w:rsid w:val="00CF436F"/>
    <w:rsid w:val="00EB1E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CE5B9B"/>
  <w15:chartTrackingRefBased/>
  <w15:docId w15:val="{75765097-4099-47F3-BB23-6A2E1D7D78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F436F"/>
    <w:pPr>
      <w:spacing w:after="200" w:line="276" w:lineRule="auto"/>
    </w:pPr>
    <w:rPr>
      <w:rFonts w:ascii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F43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CF43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782A00"/>
    <w:pPr>
      <w:ind w:left="720"/>
      <w:contextualSpacing/>
    </w:p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782A00"/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5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0.bin"/><Relationship Id="rId42" Type="http://schemas.openxmlformats.org/officeDocument/2006/relationships/oleObject" Target="embeddings/oleObject28.bin"/><Relationship Id="rId47" Type="http://schemas.openxmlformats.org/officeDocument/2006/relationships/oleObject" Target="embeddings/oleObject33.bin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3.bin"/><Relationship Id="rId33" Type="http://schemas.openxmlformats.org/officeDocument/2006/relationships/image" Target="media/image10.wmf"/><Relationship Id="rId38" Type="http://schemas.openxmlformats.org/officeDocument/2006/relationships/oleObject" Target="embeddings/oleObject24.bin"/><Relationship Id="rId46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7.bin"/><Relationship Id="rId41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8.wmf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3.bin"/><Relationship Id="rId40" Type="http://schemas.openxmlformats.org/officeDocument/2006/relationships/oleObject" Target="embeddings/oleObject26.bin"/><Relationship Id="rId45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2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9.wmf"/><Relationship Id="rId44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1.bin"/><Relationship Id="rId43" Type="http://schemas.openxmlformats.org/officeDocument/2006/relationships/oleObject" Target="embeddings/oleObject29.bin"/><Relationship Id="rId48" Type="http://schemas.openxmlformats.org/officeDocument/2006/relationships/oleObject" Target="embeddings/oleObject34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1092</Words>
  <Characters>6230</Characters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3-22T13:36:00Z</dcterms:created>
  <dcterms:modified xsi:type="dcterms:W3CDTF">2023-03-22T13:48:00Z</dcterms:modified>
</cp:coreProperties>
</file>